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18CE" w:rsidRDefault="001B18CE"/>
    <w:p w:rsidR="00E33C36" w:rsidRDefault="00E33C36">
      <w:pPr>
        <w:rPr>
          <w:b/>
          <w:sz w:val="20"/>
          <w:szCs w:val="20"/>
        </w:rPr>
      </w:pPr>
      <w:r w:rsidRPr="00E33C36">
        <w:rPr>
          <w:b/>
          <w:sz w:val="20"/>
          <w:szCs w:val="20"/>
        </w:rPr>
        <w:t>Задание 3.</w:t>
      </w:r>
      <w:r>
        <w:rPr>
          <w:b/>
          <w:sz w:val="20"/>
          <w:szCs w:val="20"/>
        </w:rPr>
        <w:t xml:space="preserve"> Построение интерполяционного многочлена</w:t>
      </w:r>
    </w:p>
    <w:p w:rsidR="00E33C36" w:rsidRDefault="00E33C36" w:rsidP="00E33C36">
      <w:pPr>
        <w:ind w:left="-426" w:firstLine="426"/>
        <w:jc w:val="left"/>
        <w:rPr>
          <w:sz w:val="20"/>
          <w:szCs w:val="20"/>
        </w:rPr>
      </w:pPr>
      <w:r>
        <w:rPr>
          <w:sz w:val="20"/>
          <w:szCs w:val="20"/>
        </w:rPr>
        <w:t xml:space="preserve">Протабулировать заданную функцию </w:t>
      </w:r>
      <w:r w:rsidRPr="00E33C36">
        <w:rPr>
          <w:position w:val="-10"/>
          <w:sz w:val="20"/>
          <w:szCs w:val="20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5.2pt" o:ole="">
            <v:imagedata r:id="rId4" o:title=""/>
          </v:shape>
          <o:OLEObject Type="Embed" ProgID="Equation.DSMT4" ShapeID="_x0000_i1025" DrawAspect="Content" ObjectID="_1426821060" r:id="rId5"/>
        </w:object>
      </w:r>
      <w:r>
        <w:rPr>
          <w:sz w:val="20"/>
          <w:szCs w:val="20"/>
        </w:rPr>
        <w:t xml:space="preserve"> на отрезке </w:t>
      </w:r>
      <w:r w:rsidRPr="00E33C36">
        <w:rPr>
          <w:sz w:val="20"/>
          <w:szCs w:val="20"/>
        </w:rPr>
        <w:t xml:space="preserve">[0,2] </w:t>
      </w:r>
      <w:r>
        <w:rPr>
          <w:sz w:val="20"/>
          <w:szCs w:val="20"/>
        </w:rPr>
        <w:t xml:space="preserve">с шагом </w:t>
      </w:r>
      <w:r w:rsidRPr="00E33C36">
        <w:rPr>
          <w:i/>
          <w:sz w:val="20"/>
          <w:szCs w:val="20"/>
          <w:lang w:val="en-US"/>
        </w:rPr>
        <w:t>h</w:t>
      </w:r>
      <w:r w:rsidRPr="00E33C36">
        <w:rPr>
          <w:i/>
          <w:sz w:val="20"/>
          <w:szCs w:val="20"/>
        </w:rPr>
        <w:t>=</w:t>
      </w:r>
      <w:r>
        <w:rPr>
          <w:sz w:val="20"/>
          <w:szCs w:val="20"/>
        </w:rPr>
        <w:t xml:space="preserve">0,1, используя интерполяционный многочлен Лагранжа </w:t>
      </w:r>
      <w:r w:rsidRPr="00E33C36">
        <w:rPr>
          <w:position w:val="-10"/>
          <w:sz w:val="20"/>
          <w:szCs w:val="20"/>
        </w:rPr>
        <w:object w:dxaOrig="1180" w:dyaOrig="300">
          <v:shape id="_x0000_i1026" type="#_x0000_t75" style="width:58.8pt;height:15.2pt" o:ole="">
            <v:imagedata r:id="rId6" o:title=""/>
          </v:shape>
          <o:OLEObject Type="Embed" ProgID="Equation.DSMT4" ShapeID="_x0000_i1026" DrawAspect="Content" ObjectID="_1426821061" r:id="rId7"/>
        </w:object>
      </w:r>
    </w:p>
    <w:p w:rsidR="00E33C36" w:rsidRDefault="00E33C36" w:rsidP="00E33C36">
      <w:pPr>
        <w:jc w:val="left"/>
        <w:rPr>
          <w:sz w:val="20"/>
          <w:szCs w:val="20"/>
        </w:rPr>
      </w:pPr>
      <w:r>
        <w:rPr>
          <w:sz w:val="20"/>
          <w:szCs w:val="20"/>
        </w:rPr>
        <w:t xml:space="preserve">Построить графики функций </w:t>
      </w:r>
      <w:r w:rsidRPr="00E33C36">
        <w:rPr>
          <w:position w:val="-10"/>
          <w:sz w:val="20"/>
          <w:szCs w:val="20"/>
        </w:rPr>
        <w:object w:dxaOrig="999" w:dyaOrig="300">
          <v:shape id="_x0000_i1027" type="#_x0000_t75" style="width:50.2pt;height:15.2pt" o:ole="">
            <v:imagedata r:id="rId8" o:title=""/>
          </v:shape>
          <o:OLEObject Type="Embed" ProgID="Equation.DSMT4" ShapeID="_x0000_i1027" DrawAspect="Content" ObjectID="_1426821062" r:id="rId9"/>
        </w:object>
      </w:r>
    </w:p>
    <w:p w:rsidR="00E33C36" w:rsidRDefault="00E33C36" w:rsidP="00E33C36">
      <w:pPr>
        <w:jc w:val="left"/>
        <w:rPr>
          <w:sz w:val="20"/>
          <w:szCs w:val="20"/>
        </w:rPr>
      </w:pPr>
      <w:r>
        <w:rPr>
          <w:sz w:val="20"/>
          <w:szCs w:val="20"/>
        </w:rPr>
        <w:t>Оценить погрешность интерполяции по формуле</w:t>
      </w:r>
    </w:p>
    <w:p w:rsidR="00E33C36" w:rsidRDefault="00E33C36" w:rsidP="00E33C36">
      <w:pPr>
        <w:rPr>
          <w:sz w:val="20"/>
          <w:szCs w:val="20"/>
        </w:rPr>
      </w:pPr>
      <w:r w:rsidRPr="00E33C36">
        <w:rPr>
          <w:position w:val="-28"/>
          <w:sz w:val="20"/>
          <w:szCs w:val="20"/>
        </w:rPr>
        <w:object w:dxaOrig="2620" w:dyaOrig="620">
          <v:shape id="_x0000_i1028" type="#_x0000_t75" style="width:130.8pt;height:30.95pt" o:ole="">
            <v:imagedata r:id="rId10" o:title=""/>
          </v:shape>
          <o:OLEObject Type="Embed" ProgID="Equation.DSMT4" ShapeID="_x0000_i1028" DrawAspect="Content" ObjectID="_1426821063" r:id="rId11"/>
        </w:object>
      </w:r>
    </w:p>
    <w:p w:rsidR="00E33C36" w:rsidRDefault="00E33C36" w:rsidP="00E33C36">
      <w:pPr>
        <w:rPr>
          <w:sz w:val="20"/>
          <w:szCs w:val="20"/>
        </w:rPr>
      </w:pPr>
    </w:p>
    <w:p w:rsidR="00E33C36" w:rsidRDefault="00E33C36" w:rsidP="00E33C36">
      <w:pPr>
        <w:ind w:left="-426"/>
        <w:jc w:val="left"/>
        <w:rPr>
          <w:sz w:val="20"/>
          <w:szCs w:val="20"/>
        </w:rPr>
      </w:pPr>
      <w:r>
        <w:rPr>
          <w:sz w:val="20"/>
          <w:szCs w:val="20"/>
        </w:rPr>
        <w:t xml:space="preserve">где </w:t>
      </w:r>
      <w:r w:rsidR="00B82490" w:rsidRPr="00E33C36">
        <w:rPr>
          <w:position w:val="-16"/>
          <w:sz w:val="20"/>
          <w:szCs w:val="20"/>
        </w:rPr>
        <w:object w:dxaOrig="7940" w:dyaOrig="420">
          <v:shape id="_x0000_i1030" type="#_x0000_t75" style="width:396.5pt;height:20.8pt" o:ole="">
            <v:imagedata r:id="rId12" o:title=""/>
          </v:shape>
          <o:OLEObject Type="Embed" ProgID="Equation.DSMT4" ShapeID="_x0000_i1030" DrawAspect="Content" ObjectID="_1426821064" r:id="rId13"/>
        </w:object>
      </w:r>
      <w:r>
        <w:rPr>
          <w:sz w:val="20"/>
          <w:szCs w:val="20"/>
        </w:rPr>
        <w:t xml:space="preserve">и сравнить с фактической </w:t>
      </w:r>
      <w:r w:rsidRPr="00E33C36">
        <w:rPr>
          <w:position w:val="-12"/>
          <w:sz w:val="20"/>
          <w:szCs w:val="20"/>
        </w:rPr>
        <w:object w:dxaOrig="1240" w:dyaOrig="340">
          <v:shape id="_x0000_i1029" type="#_x0000_t75" style="width:61.85pt;height:17.25pt" o:ole="">
            <v:imagedata r:id="rId14" o:title=""/>
          </v:shape>
          <o:OLEObject Type="Embed" ProgID="Equation.DSMT4" ShapeID="_x0000_i1029" DrawAspect="Content" ObjectID="_1426821065" r:id="rId15"/>
        </w:object>
      </w:r>
    </w:p>
    <w:p w:rsidR="00E33C36" w:rsidRDefault="00E33C36" w:rsidP="00E33C36">
      <w:pPr>
        <w:ind w:left="-426" w:firstLine="426"/>
        <w:jc w:val="left"/>
        <w:rPr>
          <w:sz w:val="20"/>
          <w:szCs w:val="20"/>
        </w:rPr>
      </w:pPr>
      <w:r>
        <w:rPr>
          <w:sz w:val="20"/>
          <w:szCs w:val="20"/>
        </w:rPr>
        <w:t>Интерполяционные многочлены определять по схеме Лагранжа и Ньютона</w:t>
      </w:r>
      <w:r w:rsidR="00B82490">
        <w:rPr>
          <w:sz w:val="20"/>
          <w:szCs w:val="20"/>
        </w:rPr>
        <w:t>,</w:t>
      </w:r>
      <w:r>
        <w:rPr>
          <w:sz w:val="20"/>
          <w:szCs w:val="20"/>
        </w:rPr>
        <w:t xml:space="preserve"> коэффициенты многочленов выводить с точностью до пятого знака после запятой.</w:t>
      </w:r>
    </w:p>
    <w:p w:rsidR="00B82490" w:rsidRDefault="00B82490" w:rsidP="00E33C36">
      <w:pPr>
        <w:ind w:left="-426" w:firstLine="426"/>
        <w:jc w:val="left"/>
        <w:rPr>
          <w:sz w:val="20"/>
          <w:szCs w:val="20"/>
        </w:rPr>
      </w:pPr>
    </w:p>
    <w:tbl>
      <w:tblPr>
        <w:tblStyle w:val="a6"/>
        <w:tblW w:w="0" w:type="auto"/>
        <w:jc w:val="center"/>
        <w:tblInd w:w="-426" w:type="dxa"/>
        <w:tblLook w:val="04A0"/>
      </w:tblPr>
      <w:tblGrid>
        <w:gridCol w:w="1101"/>
        <w:gridCol w:w="3119"/>
      </w:tblGrid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Default="00B82490" w:rsidP="006139F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ариант</w:t>
            </w:r>
          </w:p>
        </w:tc>
        <w:tc>
          <w:tcPr>
            <w:tcW w:w="3119" w:type="dxa"/>
            <w:vAlign w:val="center"/>
          </w:tcPr>
          <w:p w:rsidR="00B82490" w:rsidRDefault="00B82490" w:rsidP="006139F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ункция</w: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1820" w:dyaOrig="580">
                <v:shape id="_x0000_i1033" type="#_x0000_t75" style="width:90.75pt;height:28.9pt" o:ole="">
                  <v:imagedata r:id="rId16" o:title=""/>
                </v:shape>
                <o:OLEObject Type="Embed" ProgID="Equation.DSMT4" ShapeID="_x0000_i1033" DrawAspect="Content" ObjectID="_1426821066" r:id="rId17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1860" w:dyaOrig="580">
                <v:shape id="_x0000_i1032" type="#_x0000_t75" style="width:92.8pt;height:28.9pt" o:ole="">
                  <v:imagedata r:id="rId18" o:title=""/>
                </v:shape>
                <o:OLEObject Type="Embed" ProgID="Equation.DSMT4" ShapeID="_x0000_i1032" DrawAspect="Content" ObjectID="_1426821067" r:id="rId19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2240" w:dyaOrig="580">
                <v:shape id="_x0000_i1031" type="#_x0000_t75" style="width:112.05pt;height:28.9pt" o:ole="">
                  <v:imagedata r:id="rId20" o:title=""/>
                </v:shape>
                <o:OLEObject Type="Embed" ProgID="Equation.DSMT4" ShapeID="_x0000_i1031" DrawAspect="Content" ObjectID="_1426821068" r:id="rId21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2260" w:dyaOrig="580">
                <v:shape id="_x0000_i1034" type="#_x0000_t75" style="width:113.05pt;height:28.9pt" o:ole="">
                  <v:imagedata r:id="rId22" o:title=""/>
                </v:shape>
                <o:OLEObject Type="Embed" ProgID="Equation.DSMT4" ShapeID="_x0000_i1034" DrawAspect="Content" ObjectID="_1426821069" r:id="rId23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2280" w:dyaOrig="580">
                <v:shape id="_x0000_i1035" type="#_x0000_t75" style="width:114.1pt;height:28.9pt" o:ole="">
                  <v:imagedata r:id="rId24" o:title=""/>
                </v:shape>
                <o:OLEObject Type="Embed" ProgID="Equation.DSMT4" ShapeID="_x0000_i1035" DrawAspect="Content" ObjectID="_1426821070" r:id="rId25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2299" w:dyaOrig="580">
                <v:shape id="_x0000_i1036" type="#_x0000_t75" style="width:115.1pt;height:28.9pt" o:ole="">
                  <v:imagedata r:id="rId26" o:title=""/>
                </v:shape>
                <o:OLEObject Type="Embed" ProgID="Equation.DSMT4" ShapeID="_x0000_i1036" DrawAspect="Content" ObjectID="_1426821071" r:id="rId27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1820" w:dyaOrig="580">
                <v:shape id="_x0000_i1037" type="#_x0000_t75" style="width:90.75pt;height:28.9pt" o:ole="">
                  <v:imagedata r:id="rId28" o:title=""/>
                </v:shape>
                <o:OLEObject Type="Embed" ProgID="Equation.DSMT4" ShapeID="_x0000_i1037" DrawAspect="Content" ObjectID="_1426821072" r:id="rId29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1860" w:dyaOrig="580">
                <v:shape id="_x0000_i1038" type="#_x0000_t75" style="width:92.8pt;height:28.9pt" o:ole="">
                  <v:imagedata r:id="rId30" o:title=""/>
                </v:shape>
                <o:OLEObject Type="Embed" ProgID="Equation.DSMT4" ShapeID="_x0000_i1038" DrawAspect="Content" ObjectID="_1426821073" r:id="rId31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2340" w:dyaOrig="580">
                <v:shape id="_x0000_i1040" type="#_x0000_t75" style="width:117.15pt;height:28.9pt" o:ole="">
                  <v:imagedata r:id="rId32" o:title=""/>
                </v:shape>
                <o:OLEObject Type="Embed" ProgID="Equation.DSMT4" ShapeID="_x0000_i1040" DrawAspect="Content" ObjectID="_1426821074" r:id="rId33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2360" w:dyaOrig="580">
                <v:shape id="_x0000_i1039" type="#_x0000_t75" style="width:118.15pt;height:28.9pt" o:ole="">
                  <v:imagedata r:id="rId34" o:title=""/>
                </v:shape>
                <o:OLEObject Type="Embed" ProgID="Equation.DSMT4" ShapeID="_x0000_i1039" DrawAspect="Content" ObjectID="_1426821075" r:id="rId35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2400" w:dyaOrig="580">
                <v:shape id="_x0000_i1041" type="#_x0000_t75" style="width:120.15pt;height:28.9pt" o:ole="">
                  <v:imagedata r:id="rId36" o:title=""/>
                </v:shape>
                <o:OLEObject Type="Embed" ProgID="Equation.DSMT4" ShapeID="_x0000_i1041" DrawAspect="Content" ObjectID="_1426821076" r:id="rId37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2</w:t>
            </w:r>
          </w:p>
        </w:tc>
        <w:tc>
          <w:tcPr>
            <w:tcW w:w="3119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2420" w:dyaOrig="580">
                <v:shape id="_x0000_i1042" type="#_x0000_t75" style="width:121.2pt;height:28.9pt" o:ole="">
                  <v:imagedata r:id="rId38" o:title=""/>
                </v:shape>
                <o:OLEObject Type="Embed" ProgID="Equation.DSMT4" ShapeID="_x0000_i1042" DrawAspect="Content" ObjectID="_1426821077" r:id="rId39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</w:t>
            </w:r>
          </w:p>
        </w:tc>
        <w:tc>
          <w:tcPr>
            <w:tcW w:w="3119" w:type="dxa"/>
            <w:vAlign w:val="center"/>
          </w:tcPr>
          <w:p w:rsidR="00B82490" w:rsidRDefault="00B82490" w:rsidP="006139FA">
            <w:pPr>
              <w:rPr>
                <w:sz w:val="20"/>
                <w:szCs w:val="20"/>
              </w:rPr>
            </w:pPr>
            <w:r w:rsidRPr="00B82490">
              <w:rPr>
                <w:position w:val="-24"/>
                <w:sz w:val="20"/>
                <w:szCs w:val="20"/>
                <w:lang w:val="en-US"/>
              </w:rPr>
              <w:object w:dxaOrig="2420" w:dyaOrig="580">
                <v:shape id="_x0000_i1043" type="#_x0000_t75" style="width:121.2pt;height:28.9pt" o:ole="">
                  <v:imagedata r:id="rId40" o:title=""/>
                </v:shape>
                <o:OLEObject Type="Embed" ProgID="Equation.DSMT4" ShapeID="_x0000_i1043" DrawAspect="Content" ObjectID="_1426821078" r:id="rId41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4</w:t>
            </w:r>
          </w:p>
        </w:tc>
        <w:tc>
          <w:tcPr>
            <w:tcW w:w="3119" w:type="dxa"/>
            <w:vAlign w:val="center"/>
          </w:tcPr>
          <w:p w:rsidR="00B82490" w:rsidRDefault="00B82490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1140" w:dyaOrig="320">
                <v:shape id="_x0000_i1045" type="#_x0000_t75" style="width:56.8pt;height:16.25pt" o:ole="">
                  <v:imagedata r:id="rId42" o:title=""/>
                </v:shape>
                <o:OLEObject Type="Embed" ProgID="Equation.DSMT4" ShapeID="_x0000_i1045" DrawAspect="Content" ObjectID="_1426821079" r:id="rId43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5</w:t>
            </w:r>
          </w:p>
        </w:tc>
        <w:tc>
          <w:tcPr>
            <w:tcW w:w="3119" w:type="dxa"/>
            <w:vAlign w:val="center"/>
          </w:tcPr>
          <w:p w:rsidR="00B82490" w:rsidRDefault="00B82490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980" w:dyaOrig="320">
                <v:shape id="_x0000_i1044" type="#_x0000_t75" style="width:49.2pt;height:16.25pt" o:ole="">
                  <v:imagedata r:id="rId44" o:title=""/>
                </v:shape>
                <o:OLEObject Type="Embed" ProgID="Equation.DSMT4" ShapeID="_x0000_i1044" DrawAspect="Content" ObjectID="_1426821080" r:id="rId45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6</w:t>
            </w:r>
          </w:p>
        </w:tc>
        <w:tc>
          <w:tcPr>
            <w:tcW w:w="3119" w:type="dxa"/>
            <w:vAlign w:val="center"/>
          </w:tcPr>
          <w:p w:rsidR="00B82490" w:rsidRDefault="00B82490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1180" w:dyaOrig="320">
                <v:shape id="_x0000_i1046" type="#_x0000_t75" style="width:58.8pt;height:16.25pt" o:ole="">
                  <v:imagedata r:id="rId46" o:title=""/>
                </v:shape>
                <o:OLEObject Type="Embed" ProgID="Equation.DSMT4" ShapeID="_x0000_i1046" DrawAspect="Content" ObjectID="_1426821081" r:id="rId47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7</w:t>
            </w:r>
          </w:p>
        </w:tc>
        <w:tc>
          <w:tcPr>
            <w:tcW w:w="3119" w:type="dxa"/>
            <w:vAlign w:val="center"/>
          </w:tcPr>
          <w:p w:rsidR="00B82490" w:rsidRDefault="00B82490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1020" w:dyaOrig="320">
                <v:shape id="_x0000_i1047" type="#_x0000_t75" style="width:51.2pt;height:16.25pt" o:ole="">
                  <v:imagedata r:id="rId48" o:title=""/>
                </v:shape>
                <o:OLEObject Type="Embed" ProgID="Equation.DSMT4" ShapeID="_x0000_i1047" DrawAspect="Content" ObjectID="_1426821082" r:id="rId49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8</w:t>
            </w:r>
          </w:p>
        </w:tc>
        <w:tc>
          <w:tcPr>
            <w:tcW w:w="3119" w:type="dxa"/>
            <w:vAlign w:val="center"/>
          </w:tcPr>
          <w:p w:rsidR="00B82490" w:rsidRDefault="00B82490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1340" w:dyaOrig="320">
                <v:shape id="_x0000_i1048" type="#_x0000_t75" style="width:66.95pt;height:16.25pt" o:ole="">
                  <v:imagedata r:id="rId50" o:title=""/>
                </v:shape>
                <o:OLEObject Type="Embed" ProgID="Equation.DSMT4" ShapeID="_x0000_i1048" DrawAspect="Content" ObjectID="_1426821083" r:id="rId51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9</w:t>
            </w:r>
          </w:p>
        </w:tc>
        <w:tc>
          <w:tcPr>
            <w:tcW w:w="3119" w:type="dxa"/>
            <w:vAlign w:val="center"/>
          </w:tcPr>
          <w:p w:rsidR="00B82490" w:rsidRDefault="006139FA" w:rsidP="006139FA">
            <w:pPr>
              <w:rPr>
                <w:sz w:val="20"/>
                <w:szCs w:val="20"/>
              </w:rPr>
            </w:pPr>
            <w:r w:rsidRPr="006139FA">
              <w:rPr>
                <w:position w:val="-12"/>
                <w:sz w:val="20"/>
                <w:szCs w:val="20"/>
                <w:lang w:val="en-US"/>
              </w:rPr>
              <w:object w:dxaOrig="1680" w:dyaOrig="380">
                <v:shape id="_x0000_i1049" type="#_x0000_t75" style="width:84.15pt;height:18.75pt" o:ole="">
                  <v:imagedata r:id="rId52" o:title=""/>
                </v:shape>
                <o:OLEObject Type="Embed" ProgID="Equation.DSMT4" ShapeID="_x0000_i1049" DrawAspect="Content" ObjectID="_1426821084" r:id="rId53"/>
              </w:object>
            </w:r>
          </w:p>
        </w:tc>
      </w:tr>
      <w:tr w:rsidR="00B82490" w:rsidTr="006139FA">
        <w:trPr>
          <w:jc w:val="center"/>
        </w:trPr>
        <w:tc>
          <w:tcPr>
            <w:tcW w:w="1101" w:type="dxa"/>
            <w:vAlign w:val="center"/>
          </w:tcPr>
          <w:p w:rsidR="00B82490" w:rsidRPr="00B82490" w:rsidRDefault="00B82490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0</w:t>
            </w:r>
          </w:p>
        </w:tc>
        <w:tc>
          <w:tcPr>
            <w:tcW w:w="3119" w:type="dxa"/>
            <w:vAlign w:val="center"/>
          </w:tcPr>
          <w:p w:rsidR="00B82490" w:rsidRDefault="006139FA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1340" w:dyaOrig="320">
                <v:shape id="_x0000_i1050" type="#_x0000_t75" style="width:66.95pt;height:16.25pt" o:ole="">
                  <v:imagedata r:id="rId54" o:title=""/>
                </v:shape>
                <o:OLEObject Type="Embed" ProgID="Equation.DSMT4" ShapeID="_x0000_i1050" DrawAspect="Content" ObjectID="_1426821085" r:id="rId55"/>
              </w:object>
            </w:r>
          </w:p>
        </w:tc>
      </w:tr>
    </w:tbl>
    <w:p w:rsidR="00B82490" w:rsidRPr="00E33C36" w:rsidRDefault="00B82490" w:rsidP="00E33C36">
      <w:pPr>
        <w:ind w:left="-426" w:firstLine="426"/>
        <w:jc w:val="left"/>
        <w:rPr>
          <w:sz w:val="20"/>
          <w:szCs w:val="20"/>
        </w:rPr>
      </w:pPr>
    </w:p>
    <w:sectPr w:rsidR="00B82490" w:rsidRPr="00E33C36" w:rsidSect="001B18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8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doNotDisplayPageBoundaries/>
  <w:proofState w:spelling="clean" w:grammar="clean"/>
  <w:defaultTabStop w:val="708"/>
  <w:characterSpacingControl w:val="doNotCompress"/>
  <w:compat/>
  <w:rsids>
    <w:rsidRoot w:val="00E33C36"/>
    <w:rsid w:val="00004BD9"/>
    <w:rsid w:val="00005683"/>
    <w:rsid w:val="000113BD"/>
    <w:rsid w:val="00011442"/>
    <w:rsid w:val="00011C32"/>
    <w:rsid w:val="000124EA"/>
    <w:rsid w:val="00012E38"/>
    <w:rsid w:val="00013610"/>
    <w:rsid w:val="00014DD5"/>
    <w:rsid w:val="000165CB"/>
    <w:rsid w:val="00016614"/>
    <w:rsid w:val="00016FE2"/>
    <w:rsid w:val="000179E4"/>
    <w:rsid w:val="0002162A"/>
    <w:rsid w:val="000222BF"/>
    <w:rsid w:val="000234EC"/>
    <w:rsid w:val="000241D0"/>
    <w:rsid w:val="0002638D"/>
    <w:rsid w:val="00026C0B"/>
    <w:rsid w:val="00030B3F"/>
    <w:rsid w:val="000313CC"/>
    <w:rsid w:val="000314AE"/>
    <w:rsid w:val="0003173F"/>
    <w:rsid w:val="00031B60"/>
    <w:rsid w:val="00032DC5"/>
    <w:rsid w:val="0003347F"/>
    <w:rsid w:val="000351B6"/>
    <w:rsid w:val="00036485"/>
    <w:rsid w:val="00043D92"/>
    <w:rsid w:val="00045169"/>
    <w:rsid w:val="00045C91"/>
    <w:rsid w:val="00046745"/>
    <w:rsid w:val="00047784"/>
    <w:rsid w:val="000503FE"/>
    <w:rsid w:val="000505B2"/>
    <w:rsid w:val="000507BA"/>
    <w:rsid w:val="00050B7B"/>
    <w:rsid w:val="000547A0"/>
    <w:rsid w:val="00054AC8"/>
    <w:rsid w:val="00060162"/>
    <w:rsid w:val="00061AF3"/>
    <w:rsid w:val="000640C9"/>
    <w:rsid w:val="00064346"/>
    <w:rsid w:val="00065B21"/>
    <w:rsid w:val="000713BD"/>
    <w:rsid w:val="000734C4"/>
    <w:rsid w:val="00074BA6"/>
    <w:rsid w:val="00075BB9"/>
    <w:rsid w:val="00080034"/>
    <w:rsid w:val="00081AF6"/>
    <w:rsid w:val="000825BD"/>
    <w:rsid w:val="00083F27"/>
    <w:rsid w:val="00085807"/>
    <w:rsid w:val="000863D1"/>
    <w:rsid w:val="00087AE4"/>
    <w:rsid w:val="00091213"/>
    <w:rsid w:val="00094655"/>
    <w:rsid w:val="00094BE4"/>
    <w:rsid w:val="00094F7F"/>
    <w:rsid w:val="00095097"/>
    <w:rsid w:val="000951D3"/>
    <w:rsid w:val="00095ABE"/>
    <w:rsid w:val="0009748E"/>
    <w:rsid w:val="00097C45"/>
    <w:rsid w:val="000A09C5"/>
    <w:rsid w:val="000A0C92"/>
    <w:rsid w:val="000A3AFD"/>
    <w:rsid w:val="000A4145"/>
    <w:rsid w:val="000A4300"/>
    <w:rsid w:val="000A4A4C"/>
    <w:rsid w:val="000A5687"/>
    <w:rsid w:val="000A7DE9"/>
    <w:rsid w:val="000A7FF4"/>
    <w:rsid w:val="000B037C"/>
    <w:rsid w:val="000B1C60"/>
    <w:rsid w:val="000B2501"/>
    <w:rsid w:val="000B2D97"/>
    <w:rsid w:val="000B2FB1"/>
    <w:rsid w:val="000B34A8"/>
    <w:rsid w:val="000B7450"/>
    <w:rsid w:val="000B7BB5"/>
    <w:rsid w:val="000C0551"/>
    <w:rsid w:val="000C2711"/>
    <w:rsid w:val="000C3F6F"/>
    <w:rsid w:val="000C4F1A"/>
    <w:rsid w:val="000C5148"/>
    <w:rsid w:val="000C5B4B"/>
    <w:rsid w:val="000C6CDD"/>
    <w:rsid w:val="000D2657"/>
    <w:rsid w:val="000D3528"/>
    <w:rsid w:val="000D583C"/>
    <w:rsid w:val="000D6B4B"/>
    <w:rsid w:val="000D6F18"/>
    <w:rsid w:val="000E0452"/>
    <w:rsid w:val="000E07A9"/>
    <w:rsid w:val="000E09BF"/>
    <w:rsid w:val="000E1347"/>
    <w:rsid w:val="000E2220"/>
    <w:rsid w:val="000E22CE"/>
    <w:rsid w:val="000E2571"/>
    <w:rsid w:val="000E3B74"/>
    <w:rsid w:val="000E4504"/>
    <w:rsid w:val="000F0B9D"/>
    <w:rsid w:val="000F2B25"/>
    <w:rsid w:val="00101475"/>
    <w:rsid w:val="001027D9"/>
    <w:rsid w:val="001039C2"/>
    <w:rsid w:val="00104829"/>
    <w:rsid w:val="0010484D"/>
    <w:rsid w:val="00105981"/>
    <w:rsid w:val="00105988"/>
    <w:rsid w:val="001102FE"/>
    <w:rsid w:val="0011058A"/>
    <w:rsid w:val="00111955"/>
    <w:rsid w:val="00121CF2"/>
    <w:rsid w:val="00126009"/>
    <w:rsid w:val="001260CC"/>
    <w:rsid w:val="0013035A"/>
    <w:rsid w:val="00132EE8"/>
    <w:rsid w:val="00134119"/>
    <w:rsid w:val="0013551C"/>
    <w:rsid w:val="00135EFA"/>
    <w:rsid w:val="001367DB"/>
    <w:rsid w:val="001379BE"/>
    <w:rsid w:val="00137ECA"/>
    <w:rsid w:val="00140174"/>
    <w:rsid w:val="0014304F"/>
    <w:rsid w:val="001433C0"/>
    <w:rsid w:val="00145894"/>
    <w:rsid w:val="00147EC9"/>
    <w:rsid w:val="001513DF"/>
    <w:rsid w:val="00153916"/>
    <w:rsid w:val="00153C2B"/>
    <w:rsid w:val="00153DAC"/>
    <w:rsid w:val="00160D05"/>
    <w:rsid w:val="001615FF"/>
    <w:rsid w:val="00164B09"/>
    <w:rsid w:val="00171ECC"/>
    <w:rsid w:val="00172171"/>
    <w:rsid w:val="00172595"/>
    <w:rsid w:val="0017308F"/>
    <w:rsid w:val="00174487"/>
    <w:rsid w:val="00176E15"/>
    <w:rsid w:val="001808A1"/>
    <w:rsid w:val="0018096F"/>
    <w:rsid w:val="001809D9"/>
    <w:rsid w:val="001817B2"/>
    <w:rsid w:val="001924D2"/>
    <w:rsid w:val="00196732"/>
    <w:rsid w:val="00196D42"/>
    <w:rsid w:val="001A07F0"/>
    <w:rsid w:val="001A08DD"/>
    <w:rsid w:val="001A0DCE"/>
    <w:rsid w:val="001A169B"/>
    <w:rsid w:val="001A222A"/>
    <w:rsid w:val="001A4748"/>
    <w:rsid w:val="001A4AA2"/>
    <w:rsid w:val="001A57EA"/>
    <w:rsid w:val="001A6A9F"/>
    <w:rsid w:val="001A7A45"/>
    <w:rsid w:val="001A7AE6"/>
    <w:rsid w:val="001B18CE"/>
    <w:rsid w:val="001B21FE"/>
    <w:rsid w:val="001B48CB"/>
    <w:rsid w:val="001B6438"/>
    <w:rsid w:val="001B66A8"/>
    <w:rsid w:val="001C1D98"/>
    <w:rsid w:val="001C315C"/>
    <w:rsid w:val="001C348A"/>
    <w:rsid w:val="001C398B"/>
    <w:rsid w:val="001C5D69"/>
    <w:rsid w:val="001C5F3F"/>
    <w:rsid w:val="001C63A9"/>
    <w:rsid w:val="001D046E"/>
    <w:rsid w:val="001D12DC"/>
    <w:rsid w:val="001D19AE"/>
    <w:rsid w:val="001D3533"/>
    <w:rsid w:val="001D5295"/>
    <w:rsid w:val="001D575F"/>
    <w:rsid w:val="001D68E5"/>
    <w:rsid w:val="001D7203"/>
    <w:rsid w:val="001E265D"/>
    <w:rsid w:val="001E40EB"/>
    <w:rsid w:val="001E7366"/>
    <w:rsid w:val="001E7D1F"/>
    <w:rsid w:val="001E7F54"/>
    <w:rsid w:val="001F1DE0"/>
    <w:rsid w:val="001F32A7"/>
    <w:rsid w:val="001F43F0"/>
    <w:rsid w:val="001F4607"/>
    <w:rsid w:val="001F64F7"/>
    <w:rsid w:val="001F708D"/>
    <w:rsid w:val="001F7FD2"/>
    <w:rsid w:val="0020379D"/>
    <w:rsid w:val="00204440"/>
    <w:rsid w:val="00204544"/>
    <w:rsid w:val="00204B36"/>
    <w:rsid w:val="00205603"/>
    <w:rsid w:val="00206D6C"/>
    <w:rsid w:val="00207D99"/>
    <w:rsid w:val="00212F54"/>
    <w:rsid w:val="00213B9F"/>
    <w:rsid w:val="00220252"/>
    <w:rsid w:val="00221F69"/>
    <w:rsid w:val="002271BF"/>
    <w:rsid w:val="0022786F"/>
    <w:rsid w:val="00227D24"/>
    <w:rsid w:val="00227DE4"/>
    <w:rsid w:val="00231B25"/>
    <w:rsid w:val="00231CFF"/>
    <w:rsid w:val="0023231C"/>
    <w:rsid w:val="0023327D"/>
    <w:rsid w:val="00234115"/>
    <w:rsid w:val="00234424"/>
    <w:rsid w:val="00235B74"/>
    <w:rsid w:val="00235CD4"/>
    <w:rsid w:val="00236D7E"/>
    <w:rsid w:val="00240C15"/>
    <w:rsid w:val="00240E8E"/>
    <w:rsid w:val="00241C61"/>
    <w:rsid w:val="00242C4E"/>
    <w:rsid w:val="002440FB"/>
    <w:rsid w:val="00244D3F"/>
    <w:rsid w:val="00246566"/>
    <w:rsid w:val="00246692"/>
    <w:rsid w:val="00246A2B"/>
    <w:rsid w:val="00246FA4"/>
    <w:rsid w:val="00247642"/>
    <w:rsid w:val="00250BAA"/>
    <w:rsid w:val="002520FA"/>
    <w:rsid w:val="002527BC"/>
    <w:rsid w:val="00252859"/>
    <w:rsid w:val="00253779"/>
    <w:rsid w:val="00253C17"/>
    <w:rsid w:val="00255002"/>
    <w:rsid w:val="0025504F"/>
    <w:rsid w:val="0025580D"/>
    <w:rsid w:val="00255F64"/>
    <w:rsid w:val="00256E08"/>
    <w:rsid w:val="002570DB"/>
    <w:rsid w:val="0026001A"/>
    <w:rsid w:val="002604B3"/>
    <w:rsid w:val="002607BD"/>
    <w:rsid w:val="00260F3A"/>
    <w:rsid w:val="00261605"/>
    <w:rsid w:val="00263C07"/>
    <w:rsid w:val="00266E39"/>
    <w:rsid w:val="00267D99"/>
    <w:rsid w:val="00267F97"/>
    <w:rsid w:val="00270B05"/>
    <w:rsid w:val="00271179"/>
    <w:rsid w:val="0027159F"/>
    <w:rsid w:val="0027246C"/>
    <w:rsid w:val="002747E3"/>
    <w:rsid w:val="00276CB9"/>
    <w:rsid w:val="00277863"/>
    <w:rsid w:val="00277941"/>
    <w:rsid w:val="00280075"/>
    <w:rsid w:val="0028143F"/>
    <w:rsid w:val="0028162E"/>
    <w:rsid w:val="002848A7"/>
    <w:rsid w:val="00286338"/>
    <w:rsid w:val="00291F2B"/>
    <w:rsid w:val="0029335F"/>
    <w:rsid w:val="002938D6"/>
    <w:rsid w:val="00293963"/>
    <w:rsid w:val="002953AD"/>
    <w:rsid w:val="002954CD"/>
    <w:rsid w:val="00296AB9"/>
    <w:rsid w:val="00296F56"/>
    <w:rsid w:val="00297B68"/>
    <w:rsid w:val="002A1215"/>
    <w:rsid w:val="002A22F1"/>
    <w:rsid w:val="002A2F81"/>
    <w:rsid w:val="002A3768"/>
    <w:rsid w:val="002A4228"/>
    <w:rsid w:val="002A4AB1"/>
    <w:rsid w:val="002A7564"/>
    <w:rsid w:val="002B06EC"/>
    <w:rsid w:val="002B0BCA"/>
    <w:rsid w:val="002B1568"/>
    <w:rsid w:val="002B17A7"/>
    <w:rsid w:val="002B378A"/>
    <w:rsid w:val="002B5EAE"/>
    <w:rsid w:val="002B6AB1"/>
    <w:rsid w:val="002C0AEC"/>
    <w:rsid w:val="002C32F8"/>
    <w:rsid w:val="002C480C"/>
    <w:rsid w:val="002C4926"/>
    <w:rsid w:val="002C5C4E"/>
    <w:rsid w:val="002C62FC"/>
    <w:rsid w:val="002C6A46"/>
    <w:rsid w:val="002C6A5D"/>
    <w:rsid w:val="002C6AB7"/>
    <w:rsid w:val="002C6E19"/>
    <w:rsid w:val="002C6EE7"/>
    <w:rsid w:val="002C7C2B"/>
    <w:rsid w:val="002D5226"/>
    <w:rsid w:val="002D5D99"/>
    <w:rsid w:val="002D6343"/>
    <w:rsid w:val="002E0CCD"/>
    <w:rsid w:val="002E0D47"/>
    <w:rsid w:val="002E2BBD"/>
    <w:rsid w:val="002E2C6A"/>
    <w:rsid w:val="002E4AE2"/>
    <w:rsid w:val="002E542A"/>
    <w:rsid w:val="002E783C"/>
    <w:rsid w:val="002E7E7C"/>
    <w:rsid w:val="002F32CF"/>
    <w:rsid w:val="002F3843"/>
    <w:rsid w:val="0030141F"/>
    <w:rsid w:val="00301696"/>
    <w:rsid w:val="00303455"/>
    <w:rsid w:val="00305341"/>
    <w:rsid w:val="00305501"/>
    <w:rsid w:val="003069CB"/>
    <w:rsid w:val="00306D73"/>
    <w:rsid w:val="00311A02"/>
    <w:rsid w:val="00312303"/>
    <w:rsid w:val="00313295"/>
    <w:rsid w:val="003150BB"/>
    <w:rsid w:val="003150E0"/>
    <w:rsid w:val="00315284"/>
    <w:rsid w:val="00315D6B"/>
    <w:rsid w:val="003212A8"/>
    <w:rsid w:val="00321974"/>
    <w:rsid w:val="00321D35"/>
    <w:rsid w:val="00322138"/>
    <w:rsid w:val="00323567"/>
    <w:rsid w:val="00326385"/>
    <w:rsid w:val="0032743E"/>
    <w:rsid w:val="00331C3D"/>
    <w:rsid w:val="00335477"/>
    <w:rsid w:val="00336930"/>
    <w:rsid w:val="00337959"/>
    <w:rsid w:val="00340F58"/>
    <w:rsid w:val="00341D64"/>
    <w:rsid w:val="00343F52"/>
    <w:rsid w:val="0034503C"/>
    <w:rsid w:val="00345C81"/>
    <w:rsid w:val="003539B5"/>
    <w:rsid w:val="003539C6"/>
    <w:rsid w:val="0035440C"/>
    <w:rsid w:val="00355C85"/>
    <w:rsid w:val="00363C4D"/>
    <w:rsid w:val="00363D39"/>
    <w:rsid w:val="003679A5"/>
    <w:rsid w:val="003734A2"/>
    <w:rsid w:val="003762CF"/>
    <w:rsid w:val="003806A7"/>
    <w:rsid w:val="003814DD"/>
    <w:rsid w:val="003821F6"/>
    <w:rsid w:val="00384AE1"/>
    <w:rsid w:val="00385AB8"/>
    <w:rsid w:val="00390242"/>
    <w:rsid w:val="003929F5"/>
    <w:rsid w:val="00392BF4"/>
    <w:rsid w:val="0039390C"/>
    <w:rsid w:val="00393F04"/>
    <w:rsid w:val="00396ECB"/>
    <w:rsid w:val="003A0C44"/>
    <w:rsid w:val="003A12F9"/>
    <w:rsid w:val="003A251C"/>
    <w:rsid w:val="003A2559"/>
    <w:rsid w:val="003A43FD"/>
    <w:rsid w:val="003A569E"/>
    <w:rsid w:val="003A577F"/>
    <w:rsid w:val="003A57F0"/>
    <w:rsid w:val="003A592A"/>
    <w:rsid w:val="003A7B6A"/>
    <w:rsid w:val="003B061A"/>
    <w:rsid w:val="003B0B2C"/>
    <w:rsid w:val="003B291E"/>
    <w:rsid w:val="003B2C5B"/>
    <w:rsid w:val="003B31AB"/>
    <w:rsid w:val="003B3590"/>
    <w:rsid w:val="003B477F"/>
    <w:rsid w:val="003B757E"/>
    <w:rsid w:val="003C0CFC"/>
    <w:rsid w:val="003C268C"/>
    <w:rsid w:val="003C2C80"/>
    <w:rsid w:val="003C5341"/>
    <w:rsid w:val="003C72BA"/>
    <w:rsid w:val="003C7C41"/>
    <w:rsid w:val="003D0554"/>
    <w:rsid w:val="003D6BF4"/>
    <w:rsid w:val="003D7737"/>
    <w:rsid w:val="003E1597"/>
    <w:rsid w:val="003F0C0D"/>
    <w:rsid w:val="003F2741"/>
    <w:rsid w:val="003F2DA6"/>
    <w:rsid w:val="003F351E"/>
    <w:rsid w:val="003F362C"/>
    <w:rsid w:val="003F57BA"/>
    <w:rsid w:val="003F7A3E"/>
    <w:rsid w:val="0040339C"/>
    <w:rsid w:val="00403751"/>
    <w:rsid w:val="004062CF"/>
    <w:rsid w:val="00406394"/>
    <w:rsid w:val="004072D4"/>
    <w:rsid w:val="00411429"/>
    <w:rsid w:val="00411E2C"/>
    <w:rsid w:val="004138B3"/>
    <w:rsid w:val="004139C8"/>
    <w:rsid w:val="00414D36"/>
    <w:rsid w:val="00415CE0"/>
    <w:rsid w:val="00416197"/>
    <w:rsid w:val="00416C3F"/>
    <w:rsid w:val="00421FC1"/>
    <w:rsid w:val="004247BF"/>
    <w:rsid w:val="00424C91"/>
    <w:rsid w:val="00426BDE"/>
    <w:rsid w:val="0042737D"/>
    <w:rsid w:val="004316CB"/>
    <w:rsid w:val="00434C00"/>
    <w:rsid w:val="00435CB2"/>
    <w:rsid w:val="00437ACC"/>
    <w:rsid w:val="00440791"/>
    <w:rsid w:val="00440DE0"/>
    <w:rsid w:val="00440F1A"/>
    <w:rsid w:val="00441B7E"/>
    <w:rsid w:val="00442EA9"/>
    <w:rsid w:val="0044321A"/>
    <w:rsid w:val="00443F8C"/>
    <w:rsid w:val="00444542"/>
    <w:rsid w:val="00445D65"/>
    <w:rsid w:val="00445FF9"/>
    <w:rsid w:val="00447CB9"/>
    <w:rsid w:val="0045150C"/>
    <w:rsid w:val="00451E45"/>
    <w:rsid w:val="004526F3"/>
    <w:rsid w:val="00453A71"/>
    <w:rsid w:val="00453D98"/>
    <w:rsid w:val="004545CF"/>
    <w:rsid w:val="00460533"/>
    <w:rsid w:val="004613C1"/>
    <w:rsid w:val="00463809"/>
    <w:rsid w:val="004668DF"/>
    <w:rsid w:val="004674B8"/>
    <w:rsid w:val="0047292D"/>
    <w:rsid w:val="004757AF"/>
    <w:rsid w:val="00475868"/>
    <w:rsid w:val="00475D8D"/>
    <w:rsid w:val="0047735F"/>
    <w:rsid w:val="0048028F"/>
    <w:rsid w:val="004816CD"/>
    <w:rsid w:val="00481CE8"/>
    <w:rsid w:val="00482119"/>
    <w:rsid w:val="00483422"/>
    <w:rsid w:val="00484546"/>
    <w:rsid w:val="00485EDD"/>
    <w:rsid w:val="00487271"/>
    <w:rsid w:val="00490D55"/>
    <w:rsid w:val="004922E9"/>
    <w:rsid w:val="00495376"/>
    <w:rsid w:val="004956D8"/>
    <w:rsid w:val="00495EE3"/>
    <w:rsid w:val="00496E0C"/>
    <w:rsid w:val="00496FF1"/>
    <w:rsid w:val="004A0B75"/>
    <w:rsid w:val="004A1588"/>
    <w:rsid w:val="004A17E8"/>
    <w:rsid w:val="004A2901"/>
    <w:rsid w:val="004A3848"/>
    <w:rsid w:val="004A3FAC"/>
    <w:rsid w:val="004A67F9"/>
    <w:rsid w:val="004A7130"/>
    <w:rsid w:val="004A7CB9"/>
    <w:rsid w:val="004B0351"/>
    <w:rsid w:val="004B090D"/>
    <w:rsid w:val="004B47B8"/>
    <w:rsid w:val="004B6B5A"/>
    <w:rsid w:val="004B73A7"/>
    <w:rsid w:val="004B7688"/>
    <w:rsid w:val="004B7C63"/>
    <w:rsid w:val="004C36D1"/>
    <w:rsid w:val="004C4BD6"/>
    <w:rsid w:val="004C5373"/>
    <w:rsid w:val="004C69DB"/>
    <w:rsid w:val="004C765F"/>
    <w:rsid w:val="004D0290"/>
    <w:rsid w:val="004D04F2"/>
    <w:rsid w:val="004D1954"/>
    <w:rsid w:val="004D19AC"/>
    <w:rsid w:val="004D275F"/>
    <w:rsid w:val="004D3C26"/>
    <w:rsid w:val="004D47EB"/>
    <w:rsid w:val="004D5B09"/>
    <w:rsid w:val="004D6D37"/>
    <w:rsid w:val="004D77CF"/>
    <w:rsid w:val="004D7B0B"/>
    <w:rsid w:val="004E0074"/>
    <w:rsid w:val="004E1983"/>
    <w:rsid w:val="004E2877"/>
    <w:rsid w:val="004E3AF9"/>
    <w:rsid w:val="004E715C"/>
    <w:rsid w:val="004F160D"/>
    <w:rsid w:val="004F1FDE"/>
    <w:rsid w:val="004F33B9"/>
    <w:rsid w:val="004F6188"/>
    <w:rsid w:val="005037D9"/>
    <w:rsid w:val="00504105"/>
    <w:rsid w:val="0050452C"/>
    <w:rsid w:val="00505840"/>
    <w:rsid w:val="00506ABD"/>
    <w:rsid w:val="00511C21"/>
    <w:rsid w:val="00512FBD"/>
    <w:rsid w:val="0051386A"/>
    <w:rsid w:val="005142B3"/>
    <w:rsid w:val="00514767"/>
    <w:rsid w:val="00515593"/>
    <w:rsid w:val="00515F24"/>
    <w:rsid w:val="00516996"/>
    <w:rsid w:val="005244F5"/>
    <w:rsid w:val="005251B8"/>
    <w:rsid w:val="005254CE"/>
    <w:rsid w:val="005277BC"/>
    <w:rsid w:val="00530ACD"/>
    <w:rsid w:val="005311A6"/>
    <w:rsid w:val="00531477"/>
    <w:rsid w:val="00532AE8"/>
    <w:rsid w:val="005332A3"/>
    <w:rsid w:val="00533FA7"/>
    <w:rsid w:val="00534EA1"/>
    <w:rsid w:val="005351A0"/>
    <w:rsid w:val="00535A93"/>
    <w:rsid w:val="0054026A"/>
    <w:rsid w:val="005406A7"/>
    <w:rsid w:val="00540819"/>
    <w:rsid w:val="005427B6"/>
    <w:rsid w:val="00542A33"/>
    <w:rsid w:val="00543AFE"/>
    <w:rsid w:val="00544617"/>
    <w:rsid w:val="00545440"/>
    <w:rsid w:val="00550171"/>
    <w:rsid w:val="00550382"/>
    <w:rsid w:val="00550A5D"/>
    <w:rsid w:val="005526D9"/>
    <w:rsid w:val="00553BA7"/>
    <w:rsid w:val="00554A83"/>
    <w:rsid w:val="005557EE"/>
    <w:rsid w:val="00555A92"/>
    <w:rsid w:val="00555B57"/>
    <w:rsid w:val="0055643A"/>
    <w:rsid w:val="00562B38"/>
    <w:rsid w:val="00566871"/>
    <w:rsid w:val="00566E7F"/>
    <w:rsid w:val="00566EB2"/>
    <w:rsid w:val="005705DE"/>
    <w:rsid w:val="00572737"/>
    <w:rsid w:val="00572F8C"/>
    <w:rsid w:val="00574B09"/>
    <w:rsid w:val="00574DE9"/>
    <w:rsid w:val="00575B60"/>
    <w:rsid w:val="00575B86"/>
    <w:rsid w:val="0057611E"/>
    <w:rsid w:val="00576F4E"/>
    <w:rsid w:val="00580AE1"/>
    <w:rsid w:val="00582352"/>
    <w:rsid w:val="00582CDA"/>
    <w:rsid w:val="005837CE"/>
    <w:rsid w:val="00584CD7"/>
    <w:rsid w:val="00587A7E"/>
    <w:rsid w:val="00591E83"/>
    <w:rsid w:val="00592E97"/>
    <w:rsid w:val="00593C71"/>
    <w:rsid w:val="005957AD"/>
    <w:rsid w:val="00596C5C"/>
    <w:rsid w:val="005974EF"/>
    <w:rsid w:val="00597835"/>
    <w:rsid w:val="00597885"/>
    <w:rsid w:val="005A0972"/>
    <w:rsid w:val="005A0E11"/>
    <w:rsid w:val="005A11C6"/>
    <w:rsid w:val="005B2BC6"/>
    <w:rsid w:val="005B3862"/>
    <w:rsid w:val="005B51AD"/>
    <w:rsid w:val="005B5A12"/>
    <w:rsid w:val="005B5B49"/>
    <w:rsid w:val="005B60E6"/>
    <w:rsid w:val="005C031A"/>
    <w:rsid w:val="005C37F5"/>
    <w:rsid w:val="005C6E0F"/>
    <w:rsid w:val="005C7041"/>
    <w:rsid w:val="005D0ECC"/>
    <w:rsid w:val="005D17B7"/>
    <w:rsid w:val="005D2A23"/>
    <w:rsid w:val="005D3743"/>
    <w:rsid w:val="005D4ECD"/>
    <w:rsid w:val="005D74EA"/>
    <w:rsid w:val="005D7D88"/>
    <w:rsid w:val="005E0536"/>
    <w:rsid w:val="005E2348"/>
    <w:rsid w:val="005E276F"/>
    <w:rsid w:val="005E42FC"/>
    <w:rsid w:val="005E43AC"/>
    <w:rsid w:val="005E59B8"/>
    <w:rsid w:val="005E788A"/>
    <w:rsid w:val="005F3EBB"/>
    <w:rsid w:val="005F3FFF"/>
    <w:rsid w:val="005F48EA"/>
    <w:rsid w:val="005F5B3C"/>
    <w:rsid w:val="005F6438"/>
    <w:rsid w:val="00601657"/>
    <w:rsid w:val="00601AF5"/>
    <w:rsid w:val="00601CB1"/>
    <w:rsid w:val="0060449F"/>
    <w:rsid w:val="00604AF7"/>
    <w:rsid w:val="0060506E"/>
    <w:rsid w:val="00605793"/>
    <w:rsid w:val="0060579D"/>
    <w:rsid w:val="00607083"/>
    <w:rsid w:val="00607523"/>
    <w:rsid w:val="006078BB"/>
    <w:rsid w:val="0061018C"/>
    <w:rsid w:val="00611664"/>
    <w:rsid w:val="00612B7D"/>
    <w:rsid w:val="00612C63"/>
    <w:rsid w:val="00612FBC"/>
    <w:rsid w:val="006139FA"/>
    <w:rsid w:val="00614FE9"/>
    <w:rsid w:val="0061531F"/>
    <w:rsid w:val="00616D93"/>
    <w:rsid w:val="00620A17"/>
    <w:rsid w:val="00621AF7"/>
    <w:rsid w:val="0062596F"/>
    <w:rsid w:val="00625AA2"/>
    <w:rsid w:val="00630F43"/>
    <w:rsid w:val="00632AD2"/>
    <w:rsid w:val="00632AD7"/>
    <w:rsid w:val="00635AB2"/>
    <w:rsid w:val="00635DB6"/>
    <w:rsid w:val="0063617B"/>
    <w:rsid w:val="0063645D"/>
    <w:rsid w:val="0063660C"/>
    <w:rsid w:val="0063712B"/>
    <w:rsid w:val="006371C0"/>
    <w:rsid w:val="00641324"/>
    <w:rsid w:val="006414F2"/>
    <w:rsid w:val="00641CD3"/>
    <w:rsid w:val="00644DFF"/>
    <w:rsid w:val="006455BA"/>
    <w:rsid w:val="0065253A"/>
    <w:rsid w:val="00652571"/>
    <w:rsid w:val="00652915"/>
    <w:rsid w:val="00653DFA"/>
    <w:rsid w:val="00656E4B"/>
    <w:rsid w:val="00660567"/>
    <w:rsid w:val="006611D7"/>
    <w:rsid w:val="00661A98"/>
    <w:rsid w:val="00663AE9"/>
    <w:rsid w:val="00665EAD"/>
    <w:rsid w:val="0066680E"/>
    <w:rsid w:val="006678DB"/>
    <w:rsid w:val="00670D01"/>
    <w:rsid w:val="006749BF"/>
    <w:rsid w:val="00681A45"/>
    <w:rsid w:val="00683081"/>
    <w:rsid w:val="006856A0"/>
    <w:rsid w:val="006872BB"/>
    <w:rsid w:val="0069192B"/>
    <w:rsid w:val="00691B70"/>
    <w:rsid w:val="00692036"/>
    <w:rsid w:val="0069354C"/>
    <w:rsid w:val="006949E0"/>
    <w:rsid w:val="00697E68"/>
    <w:rsid w:val="006A139A"/>
    <w:rsid w:val="006A337B"/>
    <w:rsid w:val="006A6F95"/>
    <w:rsid w:val="006B1657"/>
    <w:rsid w:val="006B178B"/>
    <w:rsid w:val="006B195E"/>
    <w:rsid w:val="006B247B"/>
    <w:rsid w:val="006B2A2F"/>
    <w:rsid w:val="006B4348"/>
    <w:rsid w:val="006B62B8"/>
    <w:rsid w:val="006C0B05"/>
    <w:rsid w:val="006C11CC"/>
    <w:rsid w:val="006C296B"/>
    <w:rsid w:val="006C2CA3"/>
    <w:rsid w:val="006C4BA8"/>
    <w:rsid w:val="006C5953"/>
    <w:rsid w:val="006D6C46"/>
    <w:rsid w:val="006D706C"/>
    <w:rsid w:val="006E2E31"/>
    <w:rsid w:val="006E3F18"/>
    <w:rsid w:val="006E65C1"/>
    <w:rsid w:val="006E667A"/>
    <w:rsid w:val="006E6B5E"/>
    <w:rsid w:val="006E6E92"/>
    <w:rsid w:val="006E7161"/>
    <w:rsid w:val="006E71EA"/>
    <w:rsid w:val="006E7AF1"/>
    <w:rsid w:val="006F1A76"/>
    <w:rsid w:val="006F2AE6"/>
    <w:rsid w:val="006F33AD"/>
    <w:rsid w:val="006F52E7"/>
    <w:rsid w:val="006F5AF4"/>
    <w:rsid w:val="006F7C72"/>
    <w:rsid w:val="006F7F5D"/>
    <w:rsid w:val="0070140F"/>
    <w:rsid w:val="00701E78"/>
    <w:rsid w:val="00702506"/>
    <w:rsid w:val="00705A65"/>
    <w:rsid w:val="00707CE0"/>
    <w:rsid w:val="007104A3"/>
    <w:rsid w:val="00712587"/>
    <w:rsid w:val="00713168"/>
    <w:rsid w:val="00714C43"/>
    <w:rsid w:val="00714EA6"/>
    <w:rsid w:val="00715006"/>
    <w:rsid w:val="00715E15"/>
    <w:rsid w:val="00717AEA"/>
    <w:rsid w:val="0072485B"/>
    <w:rsid w:val="00724A27"/>
    <w:rsid w:val="00724CEC"/>
    <w:rsid w:val="00725ED2"/>
    <w:rsid w:val="007275DF"/>
    <w:rsid w:val="00730D99"/>
    <w:rsid w:val="00731D2D"/>
    <w:rsid w:val="00733698"/>
    <w:rsid w:val="00736C3C"/>
    <w:rsid w:val="0073737B"/>
    <w:rsid w:val="00743E31"/>
    <w:rsid w:val="00744C72"/>
    <w:rsid w:val="007468B0"/>
    <w:rsid w:val="00746FDD"/>
    <w:rsid w:val="0074725E"/>
    <w:rsid w:val="007477DC"/>
    <w:rsid w:val="00752319"/>
    <w:rsid w:val="00755646"/>
    <w:rsid w:val="00761C34"/>
    <w:rsid w:val="00761DA3"/>
    <w:rsid w:val="0076340E"/>
    <w:rsid w:val="00765105"/>
    <w:rsid w:val="007679D6"/>
    <w:rsid w:val="00767B82"/>
    <w:rsid w:val="00770248"/>
    <w:rsid w:val="00772749"/>
    <w:rsid w:val="00772751"/>
    <w:rsid w:val="00772990"/>
    <w:rsid w:val="00772D6C"/>
    <w:rsid w:val="00774B8F"/>
    <w:rsid w:val="00774F1F"/>
    <w:rsid w:val="0077522B"/>
    <w:rsid w:val="007753A8"/>
    <w:rsid w:val="00775F23"/>
    <w:rsid w:val="00776231"/>
    <w:rsid w:val="007763A0"/>
    <w:rsid w:val="00780422"/>
    <w:rsid w:val="007822EE"/>
    <w:rsid w:val="007825C9"/>
    <w:rsid w:val="00782D3C"/>
    <w:rsid w:val="00783B5E"/>
    <w:rsid w:val="00785297"/>
    <w:rsid w:val="00787195"/>
    <w:rsid w:val="00792D80"/>
    <w:rsid w:val="00794466"/>
    <w:rsid w:val="00794D3E"/>
    <w:rsid w:val="00795D2B"/>
    <w:rsid w:val="00797920"/>
    <w:rsid w:val="007A0646"/>
    <w:rsid w:val="007A2D58"/>
    <w:rsid w:val="007B0113"/>
    <w:rsid w:val="007B097B"/>
    <w:rsid w:val="007B390C"/>
    <w:rsid w:val="007B4B20"/>
    <w:rsid w:val="007B4EB9"/>
    <w:rsid w:val="007B51C8"/>
    <w:rsid w:val="007B7E88"/>
    <w:rsid w:val="007C04EE"/>
    <w:rsid w:val="007C0DF1"/>
    <w:rsid w:val="007C11B6"/>
    <w:rsid w:val="007C784F"/>
    <w:rsid w:val="007C7EFC"/>
    <w:rsid w:val="007D1BD7"/>
    <w:rsid w:val="007D2FC2"/>
    <w:rsid w:val="007D3A74"/>
    <w:rsid w:val="007D3E06"/>
    <w:rsid w:val="007D3E94"/>
    <w:rsid w:val="007D7697"/>
    <w:rsid w:val="007E085A"/>
    <w:rsid w:val="007E087E"/>
    <w:rsid w:val="007E25A3"/>
    <w:rsid w:val="007E2C9B"/>
    <w:rsid w:val="007E2F74"/>
    <w:rsid w:val="007E5F0B"/>
    <w:rsid w:val="007E71D3"/>
    <w:rsid w:val="007F0681"/>
    <w:rsid w:val="007F0CC2"/>
    <w:rsid w:val="007F107D"/>
    <w:rsid w:val="007F322E"/>
    <w:rsid w:val="007F3270"/>
    <w:rsid w:val="007F7688"/>
    <w:rsid w:val="007F785B"/>
    <w:rsid w:val="007F7F80"/>
    <w:rsid w:val="008011A1"/>
    <w:rsid w:val="008012BA"/>
    <w:rsid w:val="00804916"/>
    <w:rsid w:val="00804BB8"/>
    <w:rsid w:val="008051A0"/>
    <w:rsid w:val="00805E12"/>
    <w:rsid w:val="0080603A"/>
    <w:rsid w:val="0080612A"/>
    <w:rsid w:val="00807534"/>
    <w:rsid w:val="0080785C"/>
    <w:rsid w:val="00810E9E"/>
    <w:rsid w:val="00812309"/>
    <w:rsid w:val="0081292B"/>
    <w:rsid w:val="008138D9"/>
    <w:rsid w:val="008140A7"/>
    <w:rsid w:val="00816991"/>
    <w:rsid w:val="00817087"/>
    <w:rsid w:val="00821F08"/>
    <w:rsid w:val="00822A34"/>
    <w:rsid w:val="00823CB6"/>
    <w:rsid w:val="008247C4"/>
    <w:rsid w:val="0082643D"/>
    <w:rsid w:val="008267BE"/>
    <w:rsid w:val="008275E6"/>
    <w:rsid w:val="00827A3D"/>
    <w:rsid w:val="00830DE0"/>
    <w:rsid w:val="008319E2"/>
    <w:rsid w:val="008332B0"/>
    <w:rsid w:val="00833A71"/>
    <w:rsid w:val="00833E65"/>
    <w:rsid w:val="00836785"/>
    <w:rsid w:val="00840456"/>
    <w:rsid w:val="0084158A"/>
    <w:rsid w:val="0084297D"/>
    <w:rsid w:val="00842AC9"/>
    <w:rsid w:val="0084322B"/>
    <w:rsid w:val="00843D4F"/>
    <w:rsid w:val="00845CE8"/>
    <w:rsid w:val="00845E17"/>
    <w:rsid w:val="00852273"/>
    <w:rsid w:val="00852F25"/>
    <w:rsid w:val="00853005"/>
    <w:rsid w:val="00854DE6"/>
    <w:rsid w:val="00854ECE"/>
    <w:rsid w:val="008559B2"/>
    <w:rsid w:val="008564A9"/>
    <w:rsid w:val="00862ECE"/>
    <w:rsid w:val="00865CEE"/>
    <w:rsid w:val="0087366D"/>
    <w:rsid w:val="00874ED3"/>
    <w:rsid w:val="008766CD"/>
    <w:rsid w:val="00876ACB"/>
    <w:rsid w:val="00876D65"/>
    <w:rsid w:val="00877125"/>
    <w:rsid w:val="00877254"/>
    <w:rsid w:val="0088171D"/>
    <w:rsid w:val="008819E5"/>
    <w:rsid w:val="00885A4C"/>
    <w:rsid w:val="008866C5"/>
    <w:rsid w:val="00887A60"/>
    <w:rsid w:val="008918AD"/>
    <w:rsid w:val="00895D4E"/>
    <w:rsid w:val="00896D61"/>
    <w:rsid w:val="0089701B"/>
    <w:rsid w:val="008A1A44"/>
    <w:rsid w:val="008A1EFC"/>
    <w:rsid w:val="008A2354"/>
    <w:rsid w:val="008A3DFB"/>
    <w:rsid w:val="008A4003"/>
    <w:rsid w:val="008A43E0"/>
    <w:rsid w:val="008A4945"/>
    <w:rsid w:val="008A6423"/>
    <w:rsid w:val="008B33CA"/>
    <w:rsid w:val="008B4ADC"/>
    <w:rsid w:val="008B5AE1"/>
    <w:rsid w:val="008B6687"/>
    <w:rsid w:val="008C0144"/>
    <w:rsid w:val="008C0D03"/>
    <w:rsid w:val="008C13F5"/>
    <w:rsid w:val="008C1ACD"/>
    <w:rsid w:val="008C1D8C"/>
    <w:rsid w:val="008C31F3"/>
    <w:rsid w:val="008C4EBA"/>
    <w:rsid w:val="008C7748"/>
    <w:rsid w:val="008D179E"/>
    <w:rsid w:val="008D2A89"/>
    <w:rsid w:val="008D2B6A"/>
    <w:rsid w:val="008D3201"/>
    <w:rsid w:val="008D3844"/>
    <w:rsid w:val="008D3C4B"/>
    <w:rsid w:val="008D3E94"/>
    <w:rsid w:val="008D526F"/>
    <w:rsid w:val="008D799C"/>
    <w:rsid w:val="008E0F78"/>
    <w:rsid w:val="008E27EF"/>
    <w:rsid w:val="008E506F"/>
    <w:rsid w:val="008E62EC"/>
    <w:rsid w:val="008E7120"/>
    <w:rsid w:val="008F017D"/>
    <w:rsid w:val="008F12E3"/>
    <w:rsid w:val="008F1C34"/>
    <w:rsid w:val="008F1CA3"/>
    <w:rsid w:val="008F2A8C"/>
    <w:rsid w:val="008F3FBF"/>
    <w:rsid w:val="008F499C"/>
    <w:rsid w:val="008F558C"/>
    <w:rsid w:val="008F6915"/>
    <w:rsid w:val="008F6AA6"/>
    <w:rsid w:val="008F6CCB"/>
    <w:rsid w:val="008F76DF"/>
    <w:rsid w:val="008F7783"/>
    <w:rsid w:val="008F7E8C"/>
    <w:rsid w:val="00900209"/>
    <w:rsid w:val="0090197F"/>
    <w:rsid w:val="00901B60"/>
    <w:rsid w:val="00902E24"/>
    <w:rsid w:val="00903E05"/>
    <w:rsid w:val="00906377"/>
    <w:rsid w:val="00907760"/>
    <w:rsid w:val="00916136"/>
    <w:rsid w:val="009165C3"/>
    <w:rsid w:val="009173F6"/>
    <w:rsid w:val="009177B5"/>
    <w:rsid w:val="0092052C"/>
    <w:rsid w:val="00921BDE"/>
    <w:rsid w:val="00921CF6"/>
    <w:rsid w:val="009234C2"/>
    <w:rsid w:val="00924FE3"/>
    <w:rsid w:val="009251DA"/>
    <w:rsid w:val="00926482"/>
    <w:rsid w:val="0092791A"/>
    <w:rsid w:val="009306D4"/>
    <w:rsid w:val="00931E8B"/>
    <w:rsid w:val="00934F3D"/>
    <w:rsid w:val="00935608"/>
    <w:rsid w:val="00936076"/>
    <w:rsid w:val="00937167"/>
    <w:rsid w:val="00937E3C"/>
    <w:rsid w:val="0094217E"/>
    <w:rsid w:val="0094798C"/>
    <w:rsid w:val="00950284"/>
    <w:rsid w:val="009515DB"/>
    <w:rsid w:val="00951EBC"/>
    <w:rsid w:val="009523A2"/>
    <w:rsid w:val="0095290A"/>
    <w:rsid w:val="009550D9"/>
    <w:rsid w:val="00956DB4"/>
    <w:rsid w:val="00960D9D"/>
    <w:rsid w:val="009624C9"/>
    <w:rsid w:val="00962FB9"/>
    <w:rsid w:val="00963697"/>
    <w:rsid w:val="00963ACF"/>
    <w:rsid w:val="00965032"/>
    <w:rsid w:val="00967B54"/>
    <w:rsid w:val="00967E31"/>
    <w:rsid w:val="00970702"/>
    <w:rsid w:val="00970838"/>
    <w:rsid w:val="00973C1A"/>
    <w:rsid w:val="00973D04"/>
    <w:rsid w:val="00974FB7"/>
    <w:rsid w:val="0097540B"/>
    <w:rsid w:val="00976455"/>
    <w:rsid w:val="0098395F"/>
    <w:rsid w:val="00983A35"/>
    <w:rsid w:val="00986A2C"/>
    <w:rsid w:val="009871AC"/>
    <w:rsid w:val="009875C0"/>
    <w:rsid w:val="0099019F"/>
    <w:rsid w:val="00990587"/>
    <w:rsid w:val="00992EF5"/>
    <w:rsid w:val="00993E47"/>
    <w:rsid w:val="009942CE"/>
    <w:rsid w:val="0099458A"/>
    <w:rsid w:val="00996400"/>
    <w:rsid w:val="009A05A3"/>
    <w:rsid w:val="009A2250"/>
    <w:rsid w:val="009A3E5A"/>
    <w:rsid w:val="009A755A"/>
    <w:rsid w:val="009B1BA1"/>
    <w:rsid w:val="009B3AB9"/>
    <w:rsid w:val="009B3DF7"/>
    <w:rsid w:val="009B414B"/>
    <w:rsid w:val="009B5000"/>
    <w:rsid w:val="009B63D5"/>
    <w:rsid w:val="009B648A"/>
    <w:rsid w:val="009C1298"/>
    <w:rsid w:val="009C1587"/>
    <w:rsid w:val="009C2293"/>
    <w:rsid w:val="009C22E4"/>
    <w:rsid w:val="009C256C"/>
    <w:rsid w:val="009C2F8F"/>
    <w:rsid w:val="009C47BA"/>
    <w:rsid w:val="009C4879"/>
    <w:rsid w:val="009C5374"/>
    <w:rsid w:val="009C596B"/>
    <w:rsid w:val="009C6BCE"/>
    <w:rsid w:val="009C6D19"/>
    <w:rsid w:val="009C6F74"/>
    <w:rsid w:val="009D0078"/>
    <w:rsid w:val="009D00F7"/>
    <w:rsid w:val="009D14FF"/>
    <w:rsid w:val="009D296F"/>
    <w:rsid w:val="009D4A4D"/>
    <w:rsid w:val="009D59A9"/>
    <w:rsid w:val="009D644E"/>
    <w:rsid w:val="009D65EC"/>
    <w:rsid w:val="009D70DD"/>
    <w:rsid w:val="009E118D"/>
    <w:rsid w:val="009E2996"/>
    <w:rsid w:val="009E40D8"/>
    <w:rsid w:val="009E4A3B"/>
    <w:rsid w:val="009E6323"/>
    <w:rsid w:val="009E6DCD"/>
    <w:rsid w:val="009E79E2"/>
    <w:rsid w:val="009F049A"/>
    <w:rsid w:val="009F0896"/>
    <w:rsid w:val="009F1585"/>
    <w:rsid w:val="009F175C"/>
    <w:rsid w:val="009F1CBD"/>
    <w:rsid w:val="009F3F52"/>
    <w:rsid w:val="009F5F65"/>
    <w:rsid w:val="00A00CFD"/>
    <w:rsid w:val="00A01010"/>
    <w:rsid w:val="00A021DF"/>
    <w:rsid w:val="00A02BF8"/>
    <w:rsid w:val="00A03B9C"/>
    <w:rsid w:val="00A05D26"/>
    <w:rsid w:val="00A0666E"/>
    <w:rsid w:val="00A102C6"/>
    <w:rsid w:val="00A13FC5"/>
    <w:rsid w:val="00A16B42"/>
    <w:rsid w:val="00A20926"/>
    <w:rsid w:val="00A22351"/>
    <w:rsid w:val="00A2252E"/>
    <w:rsid w:val="00A235C3"/>
    <w:rsid w:val="00A238E5"/>
    <w:rsid w:val="00A24716"/>
    <w:rsid w:val="00A26D23"/>
    <w:rsid w:val="00A273FE"/>
    <w:rsid w:val="00A30439"/>
    <w:rsid w:val="00A31AFC"/>
    <w:rsid w:val="00A338B1"/>
    <w:rsid w:val="00A33FEA"/>
    <w:rsid w:val="00A40DF3"/>
    <w:rsid w:val="00A457C7"/>
    <w:rsid w:val="00A46139"/>
    <w:rsid w:val="00A466AA"/>
    <w:rsid w:val="00A46D18"/>
    <w:rsid w:val="00A470FE"/>
    <w:rsid w:val="00A47B6A"/>
    <w:rsid w:val="00A50241"/>
    <w:rsid w:val="00A53B3B"/>
    <w:rsid w:val="00A54984"/>
    <w:rsid w:val="00A55516"/>
    <w:rsid w:val="00A555B3"/>
    <w:rsid w:val="00A55CAF"/>
    <w:rsid w:val="00A568C1"/>
    <w:rsid w:val="00A60DB6"/>
    <w:rsid w:val="00A6184E"/>
    <w:rsid w:val="00A63134"/>
    <w:rsid w:val="00A65CA2"/>
    <w:rsid w:val="00A6662D"/>
    <w:rsid w:val="00A700F7"/>
    <w:rsid w:val="00A70443"/>
    <w:rsid w:val="00A73974"/>
    <w:rsid w:val="00A74176"/>
    <w:rsid w:val="00A7433E"/>
    <w:rsid w:val="00A755EA"/>
    <w:rsid w:val="00A77885"/>
    <w:rsid w:val="00A779FB"/>
    <w:rsid w:val="00A77F2E"/>
    <w:rsid w:val="00A83478"/>
    <w:rsid w:val="00A838A7"/>
    <w:rsid w:val="00A83A9D"/>
    <w:rsid w:val="00A848C0"/>
    <w:rsid w:val="00A86FA6"/>
    <w:rsid w:val="00A92EF1"/>
    <w:rsid w:val="00A93DE1"/>
    <w:rsid w:val="00A958E0"/>
    <w:rsid w:val="00A95C22"/>
    <w:rsid w:val="00A95C97"/>
    <w:rsid w:val="00A968A9"/>
    <w:rsid w:val="00A97EC6"/>
    <w:rsid w:val="00AA07EC"/>
    <w:rsid w:val="00AA3812"/>
    <w:rsid w:val="00AA3BCA"/>
    <w:rsid w:val="00AA42B3"/>
    <w:rsid w:val="00AA5AB0"/>
    <w:rsid w:val="00AA5C8A"/>
    <w:rsid w:val="00AA6ACC"/>
    <w:rsid w:val="00AA706D"/>
    <w:rsid w:val="00AB1757"/>
    <w:rsid w:val="00AB3275"/>
    <w:rsid w:val="00AB47F8"/>
    <w:rsid w:val="00AB4D84"/>
    <w:rsid w:val="00AB4E22"/>
    <w:rsid w:val="00AB5129"/>
    <w:rsid w:val="00AB650F"/>
    <w:rsid w:val="00AC0EA7"/>
    <w:rsid w:val="00AC3593"/>
    <w:rsid w:val="00AC386F"/>
    <w:rsid w:val="00AC4472"/>
    <w:rsid w:val="00AC586D"/>
    <w:rsid w:val="00AC697E"/>
    <w:rsid w:val="00AC7413"/>
    <w:rsid w:val="00AD2EC3"/>
    <w:rsid w:val="00AD5808"/>
    <w:rsid w:val="00AD61CC"/>
    <w:rsid w:val="00AD77A4"/>
    <w:rsid w:val="00AE1118"/>
    <w:rsid w:val="00AE1CBC"/>
    <w:rsid w:val="00AE299F"/>
    <w:rsid w:val="00AE4873"/>
    <w:rsid w:val="00AE5AD5"/>
    <w:rsid w:val="00AE5E83"/>
    <w:rsid w:val="00AE63A5"/>
    <w:rsid w:val="00AE6F81"/>
    <w:rsid w:val="00AE7A3A"/>
    <w:rsid w:val="00AF012B"/>
    <w:rsid w:val="00AF0185"/>
    <w:rsid w:val="00AF0EA5"/>
    <w:rsid w:val="00AF12DF"/>
    <w:rsid w:val="00AF3D22"/>
    <w:rsid w:val="00AF3F9F"/>
    <w:rsid w:val="00AF456F"/>
    <w:rsid w:val="00AF53B7"/>
    <w:rsid w:val="00B007EE"/>
    <w:rsid w:val="00B00B1F"/>
    <w:rsid w:val="00B00E1F"/>
    <w:rsid w:val="00B00E74"/>
    <w:rsid w:val="00B010E7"/>
    <w:rsid w:val="00B02462"/>
    <w:rsid w:val="00B029F3"/>
    <w:rsid w:val="00B04016"/>
    <w:rsid w:val="00B0462A"/>
    <w:rsid w:val="00B050D8"/>
    <w:rsid w:val="00B06898"/>
    <w:rsid w:val="00B11AC0"/>
    <w:rsid w:val="00B13C92"/>
    <w:rsid w:val="00B166D1"/>
    <w:rsid w:val="00B2058D"/>
    <w:rsid w:val="00B20E04"/>
    <w:rsid w:val="00B221E2"/>
    <w:rsid w:val="00B23788"/>
    <w:rsid w:val="00B238D4"/>
    <w:rsid w:val="00B24AE8"/>
    <w:rsid w:val="00B254AE"/>
    <w:rsid w:val="00B26A7E"/>
    <w:rsid w:val="00B3077A"/>
    <w:rsid w:val="00B30A69"/>
    <w:rsid w:val="00B30F36"/>
    <w:rsid w:val="00B317E1"/>
    <w:rsid w:val="00B32603"/>
    <w:rsid w:val="00B32EC6"/>
    <w:rsid w:val="00B3690F"/>
    <w:rsid w:val="00B36C22"/>
    <w:rsid w:val="00B37931"/>
    <w:rsid w:val="00B37C61"/>
    <w:rsid w:val="00B421D8"/>
    <w:rsid w:val="00B42A46"/>
    <w:rsid w:val="00B42DCE"/>
    <w:rsid w:val="00B43AAA"/>
    <w:rsid w:val="00B43E82"/>
    <w:rsid w:val="00B47115"/>
    <w:rsid w:val="00B4759D"/>
    <w:rsid w:val="00B51842"/>
    <w:rsid w:val="00B52112"/>
    <w:rsid w:val="00B535EE"/>
    <w:rsid w:val="00B54BA8"/>
    <w:rsid w:val="00B54E08"/>
    <w:rsid w:val="00B55105"/>
    <w:rsid w:val="00B55FA2"/>
    <w:rsid w:val="00B561D0"/>
    <w:rsid w:val="00B56E16"/>
    <w:rsid w:val="00B57D9F"/>
    <w:rsid w:val="00B60DFE"/>
    <w:rsid w:val="00B63C17"/>
    <w:rsid w:val="00B644EA"/>
    <w:rsid w:val="00B64821"/>
    <w:rsid w:val="00B6576C"/>
    <w:rsid w:val="00B7010E"/>
    <w:rsid w:val="00B72035"/>
    <w:rsid w:val="00B72A64"/>
    <w:rsid w:val="00B731DC"/>
    <w:rsid w:val="00B74A75"/>
    <w:rsid w:val="00B75066"/>
    <w:rsid w:val="00B7658B"/>
    <w:rsid w:val="00B76931"/>
    <w:rsid w:val="00B77239"/>
    <w:rsid w:val="00B775D1"/>
    <w:rsid w:val="00B82490"/>
    <w:rsid w:val="00B828C6"/>
    <w:rsid w:val="00B82EA8"/>
    <w:rsid w:val="00B85C06"/>
    <w:rsid w:val="00B85F8A"/>
    <w:rsid w:val="00B86758"/>
    <w:rsid w:val="00B86A7D"/>
    <w:rsid w:val="00B900EB"/>
    <w:rsid w:val="00B90615"/>
    <w:rsid w:val="00B91B04"/>
    <w:rsid w:val="00B9318F"/>
    <w:rsid w:val="00B946D5"/>
    <w:rsid w:val="00B954C5"/>
    <w:rsid w:val="00B95922"/>
    <w:rsid w:val="00B960EF"/>
    <w:rsid w:val="00B97685"/>
    <w:rsid w:val="00B97747"/>
    <w:rsid w:val="00B97BEB"/>
    <w:rsid w:val="00B97F77"/>
    <w:rsid w:val="00BA0F9C"/>
    <w:rsid w:val="00BA1BF2"/>
    <w:rsid w:val="00BA31FD"/>
    <w:rsid w:val="00BA666D"/>
    <w:rsid w:val="00BA684B"/>
    <w:rsid w:val="00BA6A40"/>
    <w:rsid w:val="00BA7CBD"/>
    <w:rsid w:val="00BB1CC9"/>
    <w:rsid w:val="00BB2808"/>
    <w:rsid w:val="00BB5054"/>
    <w:rsid w:val="00BB590B"/>
    <w:rsid w:val="00BB5FB5"/>
    <w:rsid w:val="00BB6D32"/>
    <w:rsid w:val="00BC1456"/>
    <w:rsid w:val="00BC2569"/>
    <w:rsid w:val="00BC2DE4"/>
    <w:rsid w:val="00BC3DD9"/>
    <w:rsid w:val="00BC4460"/>
    <w:rsid w:val="00BC454C"/>
    <w:rsid w:val="00BD06FB"/>
    <w:rsid w:val="00BD1BFF"/>
    <w:rsid w:val="00BD26EF"/>
    <w:rsid w:val="00BD490A"/>
    <w:rsid w:val="00BD503F"/>
    <w:rsid w:val="00BD52AF"/>
    <w:rsid w:val="00BD5F9B"/>
    <w:rsid w:val="00BD685B"/>
    <w:rsid w:val="00BD7288"/>
    <w:rsid w:val="00BD75A3"/>
    <w:rsid w:val="00BE244A"/>
    <w:rsid w:val="00BE370F"/>
    <w:rsid w:val="00BF080F"/>
    <w:rsid w:val="00BF23B7"/>
    <w:rsid w:val="00BF4A85"/>
    <w:rsid w:val="00BF69A2"/>
    <w:rsid w:val="00BF6D24"/>
    <w:rsid w:val="00BF75BB"/>
    <w:rsid w:val="00BF7855"/>
    <w:rsid w:val="00BF7925"/>
    <w:rsid w:val="00BF7EED"/>
    <w:rsid w:val="00C005F4"/>
    <w:rsid w:val="00C00E5B"/>
    <w:rsid w:val="00C02B88"/>
    <w:rsid w:val="00C04358"/>
    <w:rsid w:val="00C04FC8"/>
    <w:rsid w:val="00C10745"/>
    <w:rsid w:val="00C10928"/>
    <w:rsid w:val="00C10D92"/>
    <w:rsid w:val="00C1349D"/>
    <w:rsid w:val="00C20C8E"/>
    <w:rsid w:val="00C21CEF"/>
    <w:rsid w:val="00C22170"/>
    <w:rsid w:val="00C228B5"/>
    <w:rsid w:val="00C23238"/>
    <w:rsid w:val="00C23A04"/>
    <w:rsid w:val="00C249CD"/>
    <w:rsid w:val="00C32878"/>
    <w:rsid w:val="00C3330B"/>
    <w:rsid w:val="00C33710"/>
    <w:rsid w:val="00C35B7D"/>
    <w:rsid w:val="00C40FA0"/>
    <w:rsid w:val="00C44B85"/>
    <w:rsid w:val="00C4746A"/>
    <w:rsid w:val="00C47626"/>
    <w:rsid w:val="00C478AB"/>
    <w:rsid w:val="00C479ED"/>
    <w:rsid w:val="00C47F72"/>
    <w:rsid w:val="00C51202"/>
    <w:rsid w:val="00C53E99"/>
    <w:rsid w:val="00C547DD"/>
    <w:rsid w:val="00C56535"/>
    <w:rsid w:val="00C60557"/>
    <w:rsid w:val="00C61D4A"/>
    <w:rsid w:val="00C62020"/>
    <w:rsid w:val="00C62589"/>
    <w:rsid w:val="00C627D5"/>
    <w:rsid w:val="00C6315B"/>
    <w:rsid w:val="00C65DEC"/>
    <w:rsid w:val="00C663C8"/>
    <w:rsid w:val="00C67DF5"/>
    <w:rsid w:val="00C71AC7"/>
    <w:rsid w:val="00C71CD9"/>
    <w:rsid w:val="00C74C06"/>
    <w:rsid w:val="00C76093"/>
    <w:rsid w:val="00C778A7"/>
    <w:rsid w:val="00C8208D"/>
    <w:rsid w:val="00C83939"/>
    <w:rsid w:val="00C839EC"/>
    <w:rsid w:val="00C857E3"/>
    <w:rsid w:val="00C8582F"/>
    <w:rsid w:val="00C86A9C"/>
    <w:rsid w:val="00C87EA9"/>
    <w:rsid w:val="00C90573"/>
    <w:rsid w:val="00C91304"/>
    <w:rsid w:val="00C917A0"/>
    <w:rsid w:val="00C9347F"/>
    <w:rsid w:val="00C96AE2"/>
    <w:rsid w:val="00C97279"/>
    <w:rsid w:val="00C973B1"/>
    <w:rsid w:val="00CA14E4"/>
    <w:rsid w:val="00CA1868"/>
    <w:rsid w:val="00CA3827"/>
    <w:rsid w:val="00CA4DD4"/>
    <w:rsid w:val="00CA6FBD"/>
    <w:rsid w:val="00CB003A"/>
    <w:rsid w:val="00CB2246"/>
    <w:rsid w:val="00CB2871"/>
    <w:rsid w:val="00CB2B72"/>
    <w:rsid w:val="00CB31E3"/>
    <w:rsid w:val="00CB3998"/>
    <w:rsid w:val="00CB58D6"/>
    <w:rsid w:val="00CC1E82"/>
    <w:rsid w:val="00CC24E0"/>
    <w:rsid w:val="00CC473E"/>
    <w:rsid w:val="00CC5121"/>
    <w:rsid w:val="00CC5214"/>
    <w:rsid w:val="00CC6E7F"/>
    <w:rsid w:val="00CC6E84"/>
    <w:rsid w:val="00CC79C8"/>
    <w:rsid w:val="00CC7B68"/>
    <w:rsid w:val="00CD0963"/>
    <w:rsid w:val="00CD2752"/>
    <w:rsid w:val="00CD3EF5"/>
    <w:rsid w:val="00CD59E6"/>
    <w:rsid w:val="00CD7C20"/>
    <w:rsid w:val="00CE02E8"/>
    <w:rsid w:val="00CE07F9"/>
    <w:rsid w:val="00CE0843"/>
    <w:rsid w:val="00CE1C32"/>
    <w:rsid w:val="00CE4017"/>
    <w:rsid w:val="00CE499B"/>
    <w:rsid w:val="00CE4D78"/>
    <w:rsid w:val="00CE4EDD"/>
    <w:rsid w:val="00CE5735"/>
    <w:rsid w:val="00CE6A88"/>
    <w:rsid w:val="00CF029A"/>
    <w:rsid w:val="00CF06AC"/>
    <w:rsid w:val="00CF31E7"/>
    <w:rsid w:val="00CF5A73"/>
    <w:rsid w:val="00CF609E"/>
    <w:rsid w:val="00CF6C5E"/>
    <w:rsid w:val="00D025DD"/>
    <w:rsid w:val="00D051FA"/>
    <w:rsid w:val="00D0648F"/>
    <w:rsid w:val="00D10695"/>
    <w:rsid w:val="00D139A2"/>
    <w:rsid w:val="00D140A1"/>
    <w:rsid w:val="00D145E3"/>
    <w:rsid w:val="00D14651"/>
    <w:rsid w:val="00D148F9"/>
    <w:rsid w:val="00D14F0F"/>
    <w:rsid w:val="00D14FB7"/>
    <w:rsid w:val="00D1537C"/>
    <w:rsid w:val="00D1598D"/>
    <w:rsid w:val="00D15D80"/>
    <w:rsid w:val="00D1669A"/>
    <w:rsid w:val="00D20E14"/>
    <w:rsid w:val="00D22ED0"/>
    <w:rsid w:val="00D22F6D"/>
    <w:rsid w:val="00D23F92"/>
    <w:rsid w:val="00D2676C"/>
    <w:rsid w:val="00D2682C"/>
    <w:rsid w:val="00D26C47"/>
    <w:rsid w:val="00D27074"/>
    <w:rsid w:val="00D304CD"/>
    <w:rsid w:val="00D31BAB"/>
    <w:rsid w:val="00D32F41"/>
    <w:rsid w:val="00D33994"/>
    <w:rsid w:val="00D343F7"/>
    <w:rsid w:val="00D34C38"/>
    <w:rsid w:val="00D34EFC"/>
    <w:rsid w:val="00D34F9A"/>
    <w:rsid w:val="00D34FFF"/>
    <w:rsid w:val="00D36222"/>
    <w:rsid w:val="00D37F54"/>
    <w:rsid w:val="00D408B3"/>
    <w:rsid w:val="00D40B19"/>
    <w:rsid w:val="00D413BE"/>
    <w:rsid w:val="00D41A8D"/>
    <w:rsid w:val="00D41EE2"/>
    <w:rsid w:val="00D41FF9"/>
    <w:rsid w:val="00D42BC9"/>
    <w:rsid w:val="00D430AB"/>
    <w:rsid w:val="00D438BD"/>
    <w:rsid w:val="00D5586B"/>
    <w:rsid w:val="00D55E5F"/>
    <w:rsid w:val="00D5625C"/>
    <w:rsid w:val="00D578A6"/>
    <w:rsid w:val="00D60102"/>
    <w:rsid w:val="00D62B26"/>
    <w:rsid w:val="00D62DD6"/>
    <w:rsid w:val="00D63571"/>
    <w:rsid w:val="00D63595"/>
    <w:rsid w:val="00D63747"/>
    <w:rsid w:val="00D6423C"/>
    <w:rsid w:val="00D64870"/>
    <w:rsid w:val="00D65F73"/>
    <w:rsid w:val="00D67485"/>
    <w:rsid w:val="00D70104"/>
    <w:rsid w:val="00D72B54"/>
    <w:rsid w:val="00D7364D"/>
    <w:rsid w:val="00D74497"/>
    <w:rsid w:val="00D8007F"/>
    <w:rsid w:val="00D805C1"/>
    <w:rsid w:val="00D82290"/>
    <w:rsid w:val="00D83438"/>
    <w:rsid w:val="00D8385A"/>
    <w:rsid w:val="00D85A2C"/>
    <w:rsid w:val="00D86027"/>
    <w:rsid w:val="00D900D7"/>
    <w:rsid w:val="00D911FC"/>
    <w:rsid w:val="00D92BEF"/>
    <w:rsid w:val="00D92EEE"/>
    <w:rsid w:val="00D931DA"/>
    <w:rsid w:val="00D93E2C"/>
    <w:rsid w:val="00D97225"/>
    <w:rsid w:val="00DA200C"/>
    <w:rsid w:val="00DA25DB"/>
    <w:rsid w:val="00DA4271"/>
    <w:rsid w:val="00DA4681"/>
    <w:rsid w:val="00DA7889"/>
    <w:rsid w:val="00DA7DD1"/>
    <w:rsid w:val="00DB0D1C"/>
    <w:rsid w:val="00DB2433"/>
    <w:rsid w:val="00DB3E97"/>
    <w:rsid w:val="00DB4B7D"/>
    <w:rsid w:val="00DB55BE"/>
    <w:rsid w:val="00DC2112"/>
    <w:rsid w:val="00DC2F85"/>
    <w:rsid w:val="00DC369B"/>
    <w:rsid w:val="00DC4B84"/>
    <w:rsid w:val="00DC5418"/>
    <w:rsid w:val="00DC67D0"/>
    <w:rsid w:val="00DC69D6"/>
    <w:rsid w:val="00DC6DDD"/>
    <w:rsid w:val="00DD026A"/>
    <w:rsid w:val="00DD179D"/>
    <w:rsid w:val="00DD19C8"/>
    <w:rsid w:val="00DD370F"/>
    <w:rsid w:val="00DD43FD"/>
    <w:rsid w:val="00DD4711"/>
    <w:rsid w:val="00DD6B5D"/>
    <w:rsid w:val="00DD79E4"/>
    <w:rsid w:val="00DE1707"/>
    <w:rsid w:val="00DE19B5"/>
    <w:rsid w:val="00DE1C7A"/>
    <w:rsid w:val="00DE741E"/>
    <w:rsid w:val="00DE745A"/>
    <w:rsid w:val="00DF0524"/>
    <w:rsid w:val="00DF1782"/>
    <w:rsid w:val="00DF2CBD"/>
    <w:rsid w:val="00DF481C"/>
    <w:rsid w:val="00E0012B"/>
    <w:rsid w:val="00E00CD9"/>
    <w:rsid w:val="00E07231"/>
    <w:rsid w:val="00E107AD"/>
    <w:rsid w:val="00E113DE"/>
    <w:rsid w:val="00E1242B"/>
    <w:rsid w:val="00E12845"/>
    <w:rsid w:val="00E13039"/>
    <w:rsid w:val="00E14003"/>
    <w:rsid w:val="00E15050"/>
    <w:rsid w:val="00E154ED"/>
    <w:rsid w:val="00E1674B"/>
    <w:rsid w:val="00E16824"/>
    <w:rsid w:val="00E16AC6"/>
    <w:rsid w:val="00E213B9"/>
    <w:rsid w:val="00E218BC"/>
    <w:rsid w:val="00E22AE8"/>
    <w:rsid w:val="00E22E95"/>
    <w:rsid w:val="00E254F6"/>
    <w:rsid w:val="00E30747"/>
    <w:rsid w:val="00E33C36"/>
    <w:rsid w:val="00E35929"/>
    <w:rsid w:val="00E35E6C"/>
    <w:rsid w:val="00E361BF"/>
    <w:rsid w:val="00E37E56"/>
    <w:rsid w:val="00E37FA3"/>
    <w:rsid w:val="00E409EB"/>
    <w:rsid w:val="00E41068"/>
    <w:rsid w:val="00E41F87"/>
    <w:rsid w:val="00E43131"/>
    <w:rsid w:val="00E431B6"/>
    <w:rsid w:val="00E448DA"/>
    <w:rsid w:val="00E45E05"/>
    <w:rsid w:val="00E475D2"/>
    <w:rsid w:val="00E5431D"/>
    <w:rsid w:val="00E54C40"/>
    <w:rsid w:val="00E607E6"/>
    <w:rsid w:val="00E616F8"/>
    <w:rsid w:val="00E61DCA"/>
    <w:rsid w:val="00E62AE2"/>
    <w:rsid w:val="00E6339B"/>
    <w:rsid w:val="00E6785E"/>
    <w:rsid w:val="00E678D3"/>
    <w:rsid w:val="00E71099"/>
    <w:rsid w:val="00E7115C"/>
    <w:rsid w:val="00E748F3"/>
    <w:rsid w:val="00E76FE3"/>
    <w:rsid w:val="00E83566"/>
    <w:rsid w:val="00E84A4C"/>
    <w:rsid w:val="00E856E7"/>
    <w:rsid w:val="00E87C4E"/>
    <w:rsid w:val="00E90476"/>
    <w:rsid w:val="00E91183"/>
    <w:rsid w:val="00E94F37"/>
    <w:rsid w:val="00E9586A"/>
    <w:rsid w:val="00E965DC"/>
    <w:rsid w:val="00E96D53"/>
    <w:rsid w:val="00E97018"/>
    <w:rsid w:val="00E971FA"/>
    <w:rsid w:val="00E9741D"/>
    <w:rsid w:val="00E976B1"/>
    <w:rsid w:val="00E97A66"/>
    <w:rsid w:val="00EA0489"/>
    <w:rsid w:val="00EA12A6"/>
    <w:rsid w:val="00EA383F"/>
    <w:rsid w:val="00EA4C41"/>
    <w:rsid w:val="00EA55CC"/>
    <w:rsid w:val="00EA5C59"/>
    <w:rsid w:val="00EA5DCE"/>
    <w:rsid w:val="00EA6817"/>
    <w:rsid w:val="00EA7018"/>
    <w:rsid w:val="00EA7E7C"/>
    <w:rsid w:val="00EB001C"/>
    <w:rsid w:val="00EB3088"/>
    <w:rsid w:val="00EB3C62"/>
    <w:rsid w:val="00EB428E"/>
    <w:rsid w:val="00EB5AB5"/>
    <w:rsid w:val="00EB65F4"/>
    <w:rsid w:val="00EB6A2E"/>
    <w:rsid w:val="00EB7274"/>
    <w:rsid w:val="00EB73EC"/>
    <w:rsid w:val="00EC1AC7"/>
    <w:rsid w:val="00EC1AF7"/>
    <w:rsid w:val="00EC5045"/>
    <w:rsid w:val="00EC552F"/>
    <w:rsid w:val="00EC56AF"/>
    <w:rsid w:val="00EC60EB"/>
    <w:rsid w:val="00EC6BFC"/>
    <w:rsid w:val="00EC74E9"/>
    <w:rsid w:val="00ED05E2"/>
    <w:rsid w:val="00ED1BE1"/>
    <w:rsid w:val="00ED3EFC"/>
    <w:rsid w:val="00ED4BEE"/>
    <w:rsid w:val="00ED593C"/>
    <w:rsid w:val="00ED594A"/>
    <w:rsid w:val="00ED70B8"/>
    <w:rsid w:val="00EE2A92"/>
    <w:rsid w:val="00EE4721"/>
    <w:rsid w:val="00EE4E90"/>
    <w:rsid w:val="00EE6CE3"/>
    <w:rsid w:val="00EE779E"/>
    <w:rsid w:val="00EF15A0"/>
    <w:rsid w:val="00EF2E06"/>
    <w:rsid w:val="00EF314E"/>
    <w:rsid w:val="00EF5DF6"/>
    <w:rsid w:val="00F01494"/>
    <w:rsid w:val="00F014F4"/>
    <w:rsid w:val="00F018E7"/>
    <w:rsid w:val="00F03F49"/>
    <w:rsid w:val="00F051EC"/>
    <w:rsid w:val="00F05734"/>
    <w:rsid w:val="00F07C3A"/>
    <w:rsid w:val="00F1431B"/>
    <w:rsid w:val="00F15C11"/>
    <w:rsid w:val="00F15E17"/>
    <w:rsid w:val="00F16F34"/>
    <w:rsid w:val="00F1779D"/>
    <w:rsid w:val="00F179FD"/>
    <w:rsid w:val="00F2204C"/>
    <w:rsid w:val="00F24049"/>
    <w:rsid w:val="00F2527E"/>
    <w:rsid w:val="00F258C5"/>
    <w:rsid w:val="00F25E8B"/>
    <w:rsid w:val="00F2601F"/>
    <w:rsid w:val="00F27653"/>
    <w:rsid w:val="00F30303"/>
    <w:rsid w:val="00F318DB"/>
    <w:rsid w:val="00F332F3"/>
    <w:rsid w:val="00F379F7"/>
    <w:rsid w:val="00F409D2"/>
    <w:rsid w:val="00F40D3D"/>
    <w:rsid w:val="00F42525"/>
    <w:rsid w:val="00F42999"/>
    <w:rsid w:val="00F47144"/>
    <w:rsid w:val="00F47D32"/>
    <w:rsid w:val="00F50C47"/>
    <w:rsid w:val="00F51BB5"/>
    <w:rsid w:val="00F55219"/>
    <w:rsid w:val="00F61743"/>
    <w:rsid w:val="00F64011"/>
    <w:rsid w:val="00F64BCF"/>
    <w:rsid w:val="00F6571D"/>
    <w:rsid w:val="00F66334"/>
    <w:rsid w:val="00F70A2B"/>
    <w:rsid w:val="00F71117"/>
    <w:rsid w:val="00F71CD2"/>
    <w:rsid w:val="00F76923"/>
    <w:rsid w:val="00F771B2"/>
    <w:rsid w:val="00F8371C"/>
    <w:rsid w:val="00F83B56"/>
    <w:rsid w:val="00F84172"/>
    <w:rsid w:val="00F86384"/>
    <w:rsid w:val="00F86F1F"/>
    <w:rsid w:val="00F8726B"/>
    <w:rsid w:val="00F90743"/>
    <w:rsid w:val="00F9133D"/>
    <w:rsid w:val="00F923C3"/>
    <w:rsid w:val="00F92A50"/>
    <w:rsid w:val="00F93E9C"/>
    <w:rsid w:val="00F9521B"/>
    <w:rsid w:val="00F95635"/>
    <w:rsid w:val="00F95CCB"/>
    <w:rsid w:val="00FA0DCF"/>
    <w:rsid w:val="00FA1594"/>
    <w:rsid w:val="00FA5E42"/>
    <w:rsid w:val="00FA6287"/>
    <w:rsid w:val="00FA6890"/>
    <w:rsid w:val="00FA6DEB"/>
    <w:rsid w:val="00FB0F18"/>
    <w:rsid w:val="00FB1261"/>
    <w:rsid w:val="00FB2818"/>
    <w:rsid w:val="00FB2C48"/>
    <w:rsid w:val="00FB31BA"/>
    <w:rsid w:val="00FB5187"/>
    <w:rsid w:val="00FB722F"/>
    <w:rsid w:val="00FB7910"/>
    <w:rsid w:val="00FC0E36"/>
    <w:rsid w:val="00FC1232"/>
    <w:rsid w:val="00FC164B"/>
    <w:rsid w:val="00FC1B7E"/>
    <w:rsid w:val="00FC1CA1"/>
    <w:rsid w:val="00FC285B"/>
    <w:rsid w:val="00FC2E42"/>
    <w:rsid w:val="00FC35FA"/>
    <w:rsid w:val="00FC3D34"/>
    <w:rsid w:val="00FC50B3"/>
    <w:rsid w:val="00FC543A"/>
    <w:rsid w:val="00FC5855"/>
    <w:rsid w:val="00FC59B9"/>
    <w:rsid w:val="00FC698C"/>
    <w:rsid w:val="00FC6BAA"/>
    <w:rsid w:val="00FC6D1D"/>
    <w:rsid w:val="00FD03F8"/>
    <w:rsid w:val="00FD0B2A"/>
    <w:rsid w:val="00FD2710"/>
    <w:rsid w:val="00FD36E8"/>
    <w:rsid w:val="00FD4A8A"/>
    <w:rsid w:val="00FD6E88"/>
    <w:rsid w:val="00FE0616"/>
    <w:rsid w:val="00FE0EF4"/>
    <w:rsid w:val="00FE39B9"/>
    <w:rsid w:val="00FE4B78"/>
    <w:rsid w:val="00FE5793"/>
    <w:rsid w:val="00FE68FA"/>
    <w:rsid w:val="00FE6A52"/>
    <w:rsid w:val="00FE7430"/>
    <w:rsid w:val="00FF1634"/>
    <w:rsid w:val="00FF1662"/>
    <w:rsid w:val="00FF2CD0"/>
    <w:rsid w:val="00FF30F2"/>
    <w:rsid w:val="00FF393B"/>
    <w:rsid w:val="00FF6344"/>
    <w:rsid w:val="00FF72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4AE2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qFormat/>
    <w:rsid w:val="002E4AE2"/>
    <w:pPr>
      <w:spacing w:before="240" w:after="60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rsid w:val="002E4AE2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styleId="a5">
    <w:name w:val="Strong"/>
    <w:basedOn w:val="a0"/>
    <w:qFormat/>
    <w:rsid w:val="002E4AE2"/>
    <w:rPr>
      <w:b/>
      <w:bCs/>
    </w:rPr>
  </w:style>
  <w:style w:type="table" w:styleId="a6">
    <w:name w:val="Table Grid"/>
    <w:basedOn w:val="a1"/>
    <w:uiPriority w:val="59"/>
    <w:rsid w:val="00B824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</Pages>
  <Words>181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в</Company>
  <LinksUpToDate>false</LinksUpToDate>
  <CharactersWithSpaces>1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3</cp:revision>
  <dcterms:created xsi:type="dcterms:W3CDTF">2013-04-04T12:26:00Z</dcterms:created>
  <dcterms:modified xsi:type="dcterms:W3CDTF">2013-04-07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